
<file path=[Content_Types].xml><?xml version="1.0" encoding="utf-8"?>
<Types xmlns="http://schemas.openxmlformats.org/package/2006/content-types"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7" r:id="rId4"/>
    <p:sldId id="258" r:id="rId5"/>
    <p:sldId id="316" r:id="rId6"/>
    <p:sldId id="318" r:id="rId7"/>
    <p:sldId id="317" r:id="rId8"/>
    <p:sldId id="263" r:id="rId9"/>
    <p:sldId id="264" r:id="rId10"/>
    <p:sldId id="319" r:id="rId11"/>
    <p:sldId id="4411" r:id="rId12"/>
    <p:sldId id="321" r:id="rId13"/>
    <p:sldId id="4412" r:id="rId14"/>
    <p:sldId id="4413" r:id="rId15"/>
    <p:sldId id="4414" r:id="rId16"/>
    <p:sldId id="26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D1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AFEA4-F695-F65F-BDE7-88896E8289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661CBD-EFE1-89C9-86D7-D4AA161B6B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B75CC3-49D7-9DF5-771B-900821F0AA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7815A-A29D-EFA3-6D81-D99AA9E70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788A96-D1BA-26E8-66D8-71E810654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683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04476-E030-F526-172C-7EA0A8986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4FA20-5472-E6CD-DD33-C889B8CCA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DEFC98-0D4A-E45C-2773-122E25A848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5198EA-E149-4219-8B68-77C967BA8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ECC3A5-FDC2-74AC-07CD-2783AAB45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810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2E00B6D-C26B-3091-BC72-406E74CD2E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6B70CC-91FF-77A2-EE5B-E35F0F4C21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DF6EB4-AF55-531F-4784-BC2D8FB0E6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BE4386-1B9F-D552-BA48-A8D9445D5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478213-EDE8-E5E3-9E76-3B3326619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3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2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375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390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190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4024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824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4352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23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461A6-FF76-820A-3F38-CDCABED24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349F0-EAA2-752D-828B-B77832C164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52CBFC-1C23-9547-E6E5-330FDF2CEB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87B3C-2A38-3DD6-4714-1EA239AC4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2B305E-6C14-61E9-F7B6-E73A98B75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7663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68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4469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7DA2C47-2F20-460A-80B1-B0C36B0D3EF3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3564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44186-F941-49C6-8092-9883DE3178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C30FD56-D565-4021-BABF-85D6271018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C37A61-0118-4212-B886-590A6FE95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A12B47-8B05-4870-988A-D83861219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B206CB-4317-4DD0-99B7-7D6B63ED1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868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E28D8-632D-406B-BFF7-3BF5A8279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0F4E93-CB6B-426D-8BB7-CB8D27892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DE929B-C401-4F2E-9F91-B70780865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B6BB31-9B1B-41C2-BA20-ACD944CAE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EF014D-2DD6-4495-A425-EEB023555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943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68670-DE0D-480A-98C2-DC66C7D21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DEE315-8142-49C6-8574-D66CF4A256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2B5527-3C87-4B18-AC58-2F276597F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749269-FF14-41E4-A2A2-5784088F4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BE9EED-B935-4BF7-A0AE-E73B788C6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883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0D05E-6F29-4162-9D04-47445BF93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B1FE33-63CF-4CAD-B3A9-470FE9D88C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02B12A-749A-4C9A-A03D-F3E3844019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30BA3-B350-4C3C-AD47-8F6D9664C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F0321-8BC9-43A1-8B66-E8D8FCB63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D55CED-A6AE-4CC1-BC1D-CA1521CCC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235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1B410-1F26-40B3-8885-9BDCB2C6D1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67F361-4CAB-4D64-9C5F-3900DA5161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5311A9-571A-47CC-B887-981D1AE7FB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F89206-3428-4441-8537-2218A7FED4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9386CE-90F6-40B8-81A1-41A96D1435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7152FD-3EBA-4785-8123-01317A72A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D2EE85-5790-4ADD-B4C8-486E3B57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A7ACD1-2304-4503-A759-34D7CDFE9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871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639B9-8031-4EAC-A9D8-CDB4FC70F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F1D7CF-94E7-4B9D-92F1-67107149F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1F5D4D-29F4-4828-A021-016094EB0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784435-9BE7-4ED1-AA9E-EC8F72BB3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828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5AAD7C-879A-4C98-8E6D-635C35B6B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446E53-1E74-4E00-95BE-59A45470F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DAB8C1-5E47-4A6E-8F6A-CFD5AD82B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155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59DE7-D199-3609-370E-50E6D9864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5159F6-51C1-EF2B-5163-23A85F0E0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ED4FA4-AFD9-323F-5356-ED2867E3F6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2FB545-9003-7CB3-2A82-5CE003095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3021-AB4A-C90E-B2E0-C506C7EAB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1278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83C6-C40E-4F41-92FE-B43667827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D3B5AB-29AF-455D-86EA-61360F1F0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07CEC6-8553-4362-AAA7-0D1B352A75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44E3B9-D5FF-4D6F-88BD-AB93F62FC3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8B4C8D-B710-45F7-A989-CB4033B0F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484EF3-EDF5-44D1-A12C-97883E8ED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979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C658-B2F1-4FA7-856E-843A865E90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46C426-F8B1-48B0-9F71-E0E0E69504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67D68F-BFB0-432C-A1E2-4754DBA1F8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8B43E4-3CF4-48CF-8B7C-66EA2763D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B8DAD7-BA70-4AA8-968F-2E2524EF4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EB4E1B-D983-47BB-8A99-32FBC11DB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8840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1C499-ABE6-4ED1-98A7-8FFF5BA59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6BEFBA-B666-48A4-9CD5-68A41561E5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DE842-CCAD-478A-9C50-3C1FD08AB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5093A-6150-48B9-BCE5-F7967471D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8129C-B4C9-408F-B596-C25B2AD5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9775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033AF4-3578-473D-8459-45ABC81C14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0E05487-DFF6-4E86-ABC0-F095B5E202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97B89-7DFF-4F8F-B25C-EF4642B894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36769A-F998-4570-9DC8-7BB36CF71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584EA-6739-4712-807F-F6123D98D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311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7DD2D-94F0-2383-239E-D15873B1C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583F76-44E6-F242-0FFD-ADB091050F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E5248C-9311-5195-D3E4-85825AF265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CE0BE3-A2A0-90DC-7349-8FC52FDF15C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46372C-F879-B9D6-8721-04AC51DE0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4D3D05-0186-A295-9F73-3252DE0B6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02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2AD58E-07D7-C4EE-7538-21552572F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A0C3A9-F176-C0DE-CEF4-3F2C5D1816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E24BEA-E195-CB19-C9FF-17B439A454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D3E998-ED15-1969-A442-0EE2D2E1EB3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C04EE0-4D1C-8728-DB3D-220AAAB055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E4394D-C7F5-C070-9419-8EEA40284D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5F5-6431-A63F-AFD5-81DBBED30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6142F81-5706-123E-3195-BFF92CEFC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65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CCC24-BE30-0AF1-4F76-3B50919187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A3FC9E1-DA9D-244D-7409-069DAD0B0E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BF8290-B298-A6AE-283A-502A800F1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7D4027-C1BE-CE41-D0E8-DEA8DE1C1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3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8E066A-B12C-FFC2-CF24-8FF557A726D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6E89D5D-5206-7B88-B05D-053D6B113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1C1F46-FBFC-7EE3-3AB5-122BD9C0D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132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AC296-9B62-5225-C9FB-840C80528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710F45-1586-44DC-05D8-2CC5369D8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DB9714-5743-6BEE-6817-806A1445EB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BA03AD-FDD3-73B6-5190-38487FE29D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AD9E5E-AE0E-631A-B4D4-9F53DA087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82ADF6-0587-BC94-A3BE-C6E895B50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51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1BA00-04F2-3278-3400-E5A23E34F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EEB525-86BF-D62D-6186-4FD7081BA0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21A7BA-9841-A823-5338-4EB7C0F48A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FFEC7E-5F43-910A-2811-E38FFA84EE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6E9969-F856-4952-8728-7C2F34316842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DC4E07-B57D-37D5-CE0B-CA8D32019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D2517A-A6BB-C704-5901-4DFD9ACF5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1710BF7-23E6-495A-A093-40BA0CDDCA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91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white circle with leaves and blue text&#10;&#10;Description automatically generated">
            <a:extLst>
              <a:ext uri="{FF2B5EF4-FFF2-40B4-BE49-F238E27FC236}">
                <a16:creationId xmlns:a16="http://schemas.microsoft.com/office/drawing/2014/main" id="{D0F518B9-8D3D-C61B-1E17-2D58FD9EDC1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1705" y="165248"/>
            <a:ext cx="1182786" cy="118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639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973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898D1EC5-975E-EEEE-7C73-7048D735FBEA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47426B-AE24-4FF4-B4E3-84E474FF5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DC8EE1-76B0-4514-A4DE-B58F4D268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80E73E-1D2A-45E3-B0B7-A7A5D06FB7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2E2219-D87A-4392-9884-26F64AC56481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DACDBA-4660-432D-8300-EB29B3482A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FFCF41-0EDA-40ED-8425-AABF904A95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9730E-31BC-405F-8108-2B50EA88C013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C588E81-3480-A51D-9828-42FE83C0416D}"/>
              </a:ext>
            </a:extLst>
          </p:cNvPr>
          <p:cNvGrpSpPr/>
          <p:nvPr userDrawn="1"/>
        </p:nvGrpSpPr>
        <p:grpSpPr>
          <a:xfrm>
            <a:off x="-3246893" y="0"/>
            <a:ext cx="3858439" cy="2193354"/>
            <a:chOff x="5519825" y="2343132"/>
            <a:chExt cx="3958661" cy="254312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92C18E5-2460-3684-3D51-F1C3AD29DCC7}"/>
                </a:ext>
              </a:extLst>
            </p:cNvPr>
            <p:cNvGrpSpPr/>
            <p:nvPr userDrawn="1"/>
          </p:nvGrpSpPr>
          <p:grpSpPr>
            <a:xfrm>
              <a:off x="5519825" y="2343132"/>
              <a:ext cx="3958661" cy="2543120"/>
              <a:chOff x="6278216" y="1917262"/>
              <a:chExt cx="4339742" cy="2976410"/>
            </a:xfrm>
          </p:grpSpPr>
          <p:sp>
            <p:nvSpPr>
              <p:cNvPr id="11" name="Freeform: Shape 10">
                <a:extLst>
                  <a:ext uri="{FF2B5EF4-FFF2-40B4-BE49-F238E27FC236}">
                    <a16:creationId xmlns:a16="http://schemas.microsoft.com/office/drawing/2014/main" id="{AB320A65-5E0D-1F32-950A-8BC8953434E5}"/>
                  </a:ext>
                </a:extLst>
              </p:cNvPr>
              <p:cNvSpPr/>
              <p:nvPr userDrawn="1"/>
            </p:nvSpPr>
            <p:spPr>
              <a:xfrm>
                <a:off x="6678548" y="1917262"/>
                <a:ext cx="3140771" cy="367646"/>
              </a:xfrm>
              <a:custGeom>
                <a:avLst/>
                <a:gdLst/>
                <a:ahLst/>
                <a:cxnLst/>
                <a:rect l="l" t="t" r="r" b="b"/>
                <a:pathLst>
                  <a:path w="5394284" h="376517">
                    <a:moveTo>
                      <a:pt x="3192972" y="333324"/>
                    </a:moveTo>
                    <a:cubicBezTo>
                      <a:pt x="3197561" y="333324"/>
                      <a:pt x="3201376" y="333697"/>
                      <a:pt x="3204416" y="334443"/>
                    </a:cubicBezTo>
                    <a:cubicBezTo>
                      <a:pt x="3207456" y="335188"/>
                      <a:pt x="3209865" y="336393"/>
                      <a:pt x="3211643" y="338056"/>
                    </a:cubicBezTo>
                    <a:cubicBezTo>
                      <a:pt x="3213421" y="339720"/>
                      <a:pt x="3214683" y="341900"/>
                      <a:pt x="3215429" y="344595"/>
                    </a:cubicBezTo>
                    <a:cubicBezTo>
                      <a:pt x="3216175" y="347291"/>
                      <a:pt x="3216548" y="350590"/>
                      <a:pt x="3216548" y="354490"/>
                    </a:cubicBezTo>
                    <a:cubicBezTo>
                      <a:pt x="3216548" y="358620"/>
                      <a:pt x="3216175" y="362091"/>
                      <a:pt x="3215429" y="364901"/>
                    </a:cubicBezTo>
                    <a:cubicBezTo>
                      <a:pt x="3214683" y="367712"/>
                      <a:pt x="3213393" y="369978"/>
                      <a:pt x="3211557" y="371698"/>
                    </a:cubicBezTo>
                    <a:cubicBezTo>
                      <a:pt x="3209722" y="373419"/>
                      <a:pt x="3207255" y="374653"/>
                      <a:pt x="3204158" y="375398"/>
                    </a:cubicBezTo>
                    <a:cubicBezTo>
                      <a:pt x="3201060" y="376144"/>
                      <a:pt x="3197217" y="376517"/>
                      <a:pt x="3192628" y="376517"/>
                    </a:cubicBezTo>
                    <a:cubicBezTo>
                      <a:pt x="3188039" y="376517"/>
                      <a:pt x="3184225" y="376144"/>
                      <a:pt x="3181185" y="375398"/>
                    </a:cubicBezTo>
                    <a:cubicBezTo>
                      <a:pt x="3178144" y="374653"/>
                      <a:pt x="3175707" y="373448"/>
                      <a:pt x="3173871" y="371785"/>
                    </a:cubicBezTo>
                    <a:cubicBezTo>
                      <a:pt x="3172036" y="370121"/>
                      <a:pt x="3170745" y="367941"/>
                      <a:pt x="3169999" y="365245"/>
                    </a:cubicBezTo>
                    <a:cubicBezTo>
                      <a:pt x="3169253" y="362549"/>
                      <a:pt x="3168881" y="359251"/>
                      <a:pt x="3168881" y="355351"/>
                    </a:cubicBezTo>
                    <a:cubicBezTo>
                      <a:pt x="3168881" y="351221"/>
                      <a:pt x="3169282" y="347750"/>
                      <a:pt x="3170085" y="344940"/>
                    </a:cubicBezTo>
                    <a:cubicBezTo>
                      <a:pt x="3170888" y="342129"/>
                      <a:pt x="3172208" y="339863"/>
                      <a:pt x="3174043" y="338142"/>
                    </a:cubicBezTo>
                    <a:cubicBezTo>
                      <a:pt x="3175879" y="336422"/>
                      <a:pt x="3178345" y="335188"/>
                      <a:pt x="3181443" y="334443"/>
                    </a:cubicBezTo>
                    <a:cubicBezTo>
                      <a:pt x="3184540" y="333697"/>
                      <a:pt x="3188383" y="333324"/>
                      <a:pt x="3192972" y="333324"/>
                    </a:cubicBezTo>
                    <a:close/>
                    <a:moveTo>
                      <a:pt x="3192628" y="138871"/>
                    </a:moveTo>
                    <a:lnTo>
                      <a:pt x="3161137" y="233516"/>
                    </a:lnTo>
                    <a:lnTo>
                      <a:pt x="3224291" y="233516"/>
                    </a:lnTo>
                    <a:lnTo>
                      <a:pt x="3192800" y="138871"/>
                    </a:lnTo>
                    <a:close/>
                    <a:moveTo>
                      <a:pt x="4987363" y="132160"/>
                    </a:moveTo>
                    <a:lnTo>
                      <a:pt x="4959808" y="222847"/>
                    </a:lnTo>
                    <a:lnTo>
                      <a:pt x="5015208" y="222847"/>
                    </a:lnTo>
                    <a:close/>
                    <a:moveTo>
                      <a:pt x="4292038" y="132160"/>
                    </a:moveTo>
                    <a:lnTo>
                      <a:pt x="4264483" y="222847"/>
                    </a:lnTo>
                    <a:lnTo>
                      <a:pt x="4319883" y="222847"/>
                    </a:lnTo>
                    <a:close/>
                    <a:moveTo>
                      <a:pt x="1710763" y="132160"/>
                    </a:moveTo>
                    <a:lnTo>
                      <a:pt x="1683208" y="222847"/>
                    </a:lnTo>
                    <a:lnTo>
                      <a:pt x="1738608" y="222847"/>
                    </a:lnTo>
                    <a:close/>
                    <a:moveTo>
                      <a:pt x="4577469" y="121491"/>
                    </a:moveTo>
                    <a:cubicBezTo>
                      <a:pt x="4561752" y="121491"/>
                      <a:pt x="4549133" y="127055"/>
                      <a:pt x="4539611" y="138183"/>
                    </a:cubicBezTo>
                    <a:cubicBezTo>
                      <a:pt x="4530089" y="149311"/>
                      <a:pt x="4525328" y="167723"/>
                      <a:pt x="4525328" y="193421"/>
                    </a:cubicBezTo>
                    <a:cubicBezTo>
                      <a:pt x="4525328" y="218889"/>
                      <a:pt x="4530061" y="237187"/>
                      <a:pt x="4539525" y="248315"/>
                    </a:cubicBezTo>
                    <a:cubicBezTo>
                      <a:pt x="4548990" y="259443"/>
                      <a:pt x="4561867" y="265007"/>
                      <a:pt x="4578158" y="265007"/>
                    </a:cubicBezTo>
                    <a:cubicBezTo>
                      <a:pt x="4594907" y="265007"/>
                      <a:pt x="4607870" y="259558"/>
                      <a:pt x="4617048" y="248659"/>
                    </a:cubicBezTo>
                    <a:cubicBezTo>
                      <a:pt x="4626226" y="237761"/>
                      <a:pt x="4630815" y="218201"/>
                      <a:pt x="4630815" y="189979"/>
                    </a:cubicBezTo>
                    <a:cubicBezTo>
                      <a:pt x="4630815" y="166232"/>
                      <a:pt x="4626025" y="148880"/>
                      <a:pt x="4616446" y="137924"/>
                    </a:cubicBezTo>
                    <a:cubicBezTo>
                      <a:pt x="4606867" y="126968"/>
                      <a:pt x="4593874" y="121491"/>
                      <a:pt x="4577469" y="121491"/>
                    </a:cubicBezTo>
                    <a:close/>
                    <a:moveTo>
                      <a:pt x="2224794" y="121491"/>
                    </a:moveTo>
                    <a:cubicBezTo>
                      <a:pt x="2209077" y="121491"/>
                      <a:pt x="2196458" y="127055"/>
                      <a:pt x="2186936" y="138183"/>
                    </a:cubicBezTo>
                    <a:cubicBezTo>
                      <a:pt x="2177414" y="149311"/>
                      <a:pt x="2172653" y="167723"/>
                      <a:pt x="2172653" y="193421"/>
                    </a:cubicBezTo>
                    <a:cubicBezTo>
                      <a:pt x="2172653" y="218889"/>
                      <a:pt x="2177386" y="237187"/>
                      <a:pt x="2186850" y="248315"/>
                    </a:cubicBezTo>
                    <a:cubicBezTo>
                      <a:pt x="2196315" y="259443"/>
                      <a:pt x="2209192" y="265007"/>
                      <a:pt x="2225483" y="265007"/>
                    </a:cubicBezTo>
                    <a:cubicBezTo>
                      <a:pt x="2242232" y="265007"/>
                      <a:pt x="2255195" y="259558"/>
                      <a:pt x="2264373" y="248659"/>
                    </a:cubicBezTo>
                    <a:cubicBezTo>
                      <a:pt x="2273551" y="237761"/>
                      <a:pt x="2278140" y="218201"/>
                      <a:pt x="2278140" y="189979"/>
                    </a:cubicBezTo>
                    <a:cubicBezTo>
                      <a:pt x="2278140" y="166232"/>
                      <a:pt x="2273350" y="148880"/>
                      <a:pt x="2263771" y="137924"/>
                    </a:cubicBezTo>
                    <a:cubicBezTo>
                      <a:pt x="2254192" y="126968"/>
                      <a:pt x="2241199" y="121491"/>
                      <a:pt x="2224794" y="121491"/>
                    </a:cubicBezTo>
                    <a:close/>
                    <a:moveTo>
                      <a:pt x="710319" y="121491"/>
                    </a:moveTo>
                    <a:cubicBezTo>
                      <a:pt x="694603" y="121491"/>
                      <a:pt x="681983" y="127055"/>
                      <a:pt x="672461" y="138183"/>
                    </a:cubicBezTo>
                    <a:cubicBezTo>
                      <a:pt x="662939" y="149311"/>
                      <a:pt x="658178" y="167723"/>
                      <a:pt x="658178" y="193421"/>
                    </a:cubicBezTo>
                    <a:cubicBezTo>
                      <a:pt x="658178" y="218889"/>
                      <a:pt x="662911" y="237187"/>
                      <a:pt x="672375" y="248315"/>
                    </a:cubicBezTo>
                    <a:cubicBezTo>
                      <a:pt x="681840" y="259443"/>
                      <a:pt x="694717" y="265007"/>
                      <a:pt x="711008" y="265007"/>
                    </a:cubicBezTo>
                    <a:cubicBezTo>
                      <a:pt x="727757" y="265007"/>
                      <a:pt x="740721" y="259558"/>
                      <a:pt x="749898" y="248659"/>
                    </a:cubicBezTo>
                    <a:cubicBezTo>
                      <a:pt x="759076" y="237761"/>
                      <a:pt x="763665" y="218201"/>
                      <a:pt x="763665" y="189979"/>
                    </a:cubicBezTo>
                    <a:cubicBezTo>
                      <a:pt x="763665" y="166232"/>
                      <a:pt x="758875" y="148880"/>
                      <a:pt x="749296" y="137924"/>
                    </a:cubicBezTo>
                    <a:cubicBezTo>
                      <a:pt x="739717" y="126968"/>
                      <a:pt x="726724" y="121491"/>
                      <a:pt x="710319" y="121491"/>
                    </a:cubicBezTo>
                    <a:close/>
                    <a:moveTo>
                      <a:pt x="3193317" y="95334"/>
                    </a:moveTo>
                    <a:cubicBezTo>
                      <a:pt x="3200085" y="95334"/>
                      <a:pt x="3205477" y="95420"/>
                      <a:pt x="3209492" y="95592"/>
                    </a:cubicBezTo>
                    <a:cubicBezTo>
                      <a:pt x="3213507" y="95764"/>
                      <a:pt x="3216634" y="96166"/>
                      <a:pt x="3218871" y="96797"/>
                    </a:cubicBezTo>
                    <a:cubicBezTo>
                      <a:pt x="3221108" y="97428"/>
                      <a:pt x="3222714" y="98374"/>
                      <a:pt x="3223689" y="99636"/>
                    </a:cubicBezTo>
                    <a:cubicBezTo>
                      <a:pt x="3224664" y="100898"/>
                      <a:pt x="3225496" y="102619"/>
                      <a:pt x="3226184" y="104798"/>
                    </a:cubicBezTo>
                    <a:lnTo>
                      <a:pt x="3295017" y="302177"/>
                    </a:lnTo>
                    <a:cubicBezTo>
                      <a:pt x="3296394" y="306307"/>
                      <a:pt x="3297254" y="309577"/>
                      <a:pt x="3297599" y="311986"/>
                    </a:cubicBezTo>
                    <a:cubicBezTo>
                      <a:pt x="3297943" y="314395"/>
                      <a:pt x="3297484" y="316202"/>
                      <a:pt x="3296222" y="317406"/>
                    </a:cubicBezTo>
                    <a:cubicBezTo>
                      <a:pt x="3294960" y="318611"/>
                      <a:pt x="3292723" y="319357"/>
                      <a:pt x="3289511" y="319644"/>
                    </a:cubicBezTo>
                    <a:cubicBezTo>
                      <a:pt x="3286298" y="319930"/>
                      <a:pt x="3281881" y="320074"/>
                      <a:pt x="3276260" y="320074"/>
                    </a:cubicBezTo>
                    <a:cubicBezTo>
                      <a:pt x="3270409" y="320074"/>
                      <a:pt x="3265849" y="319988"/>
                      <a:pt x="3262580" y="319816"/>
                    </a:cubicBezTo>
                    <a:cubicBezTo>
                      <a:pt x="3259310" y="319644"/>
                      <a:pt x="3256815" y="319299"/>
                      <a:pt x="3255094" y="318783"/>
                    </a:cubicBezTo>
                    <a:cubicBezTo>
                      <a:pt x="3253373" y="318267"/>
                      <a:pt x="3252169" y="317550"/>
                      <a:pt x="3251480" y="316632"/>
                    </a:cubicBezTo>
                    <a:cubicBezTo>
                      <a:pt x="3250792" y="315714"/>
                      <a:pt x="3250218" y="314510"/>
                      <a:pt x="3249760" y="313018"/>
                    </a:cubicBezTo>
                    <a:lnTo>
                      <a:pt x="3234788" y="268277"/>
                    </a:lnTo>
                    <a:lnTo>
                      <a:pt x="3151156" y="268277"/>
                    </a:lnTo>
                    <a:lnTo>
                      <a:pt x="3137046" y="311814"/>
                    </a:lnTo>
                    <a:cubicBezTo>
                      <a:pt x="3136587" y="313420"/>
                      <a:pt x="3135984" y="314768"/>
                      <a:pt x="3135239" y="315858"/>
                    </a:cubicBezTo>
                    <a:cubicBezTo>
                      <a:pt x="3134493" y="316948"/>
                      <a:pt x="3133288" y="317808"/>
                      <a:pt x="3131625" y="318439"/>
                    </a:cubicBezTo>
                    <a:cubicBezTo>
                      <a:pt x="3129961" y="319070"/>
                      <a:pt x="3127609" y="319500"/>
                      <a:pt x="3124570" y="319730"/>
                    </a:cubicBezTo>
                    <a:cubicBezTo>
                      <a:pt x="3121529" y="319959"/>
                      <a:pt x="3117543" y="320074"/>
                      <a:pt x="3112610" y="320074"/>
                    </a:cubicBezTo>
                    <a:cubicBezTo>
                      <a:pt x="3107333" y="320074"/>
                      <a:pt x="3103203" y="319902"/>
                      <a:pt x="3100220" y="319557"/>
                    </a:cubicBezTo>
                    <a:cubicBezTo>
                      <a:pt x="3097237" y="319213"/>
                      <a:pt x="3095172" y="318382"/>
                      <a:pt x="3094025" y="317062"/>
                    </a:cubicBezTo>
                    <a:cubicBezTo>
                      <a:pt x="3092878" y="315743"/>
                      <a:pt x="3092476" y="313879"/>
                      <a:pt x="3092820" y="311470"/>
                    </a:cubicBezTo>
                    <a:cubicBezTo>
                      <a:pt x="3093164" y="309060"/>
                      <a:pt x="3094025" y="305848"/>
                      <a:pt x="3095402" y="301833"/>
                    </a:cubicBezTo>
                    <a:lnTo>
                      <a:pt x="3164062" y="104282"/>
                    </a:lnTo>
                    <a:cubicBezTo>
                      <a:pt x="3164751" y="102332"/>
                      <a:pt x="3165554" y="100755"/>
                      <a:pt x="3166472" y="99550"/>
                    </a:cubicBezTo>
                    <a:cubicBezTo>
                      <a:pt x="3167389" y="98345"/>
                      <a:pt x="3168852" y="97428"/>
                      <a:pt x="3170860" y="96797"/>
                    </a:cubicBezTo>
                    <a:cubicBezTo>
                      <a:pt x="3172867" y="96166"/>
                      <a:pt x="3175649" y="95764"/>
                      <a:pt x="3179206" y="95592"/>
                    </a:cubicBezTo>
                    <a:cubicBezTo>
                      <a:pt x="3182762" y="95420"/>
                      <a:pt x="3187466" y="95334"/>
                      <a:pt x="3193317" y="95334"/>
                    </a:cubicBezTo>
                    <a:close/>
                    <a:moveTo>
                      <a:pt x="5153025" y="66768"/>
                    </a:moveTo>
                    <a:lnTo>
                      <a:pt x="5225816" y="66768"/>
                    </a:lnTo>
                    <a:lnTo>
                      <a:pt x="5320805" y="206338"/>
                    </a:lnTo>
                    <a:lnTo>
                      <a:pt x="5320805" y="66768"/>
                    </a:lnTo>
                    <a:lnTo>
                      <a:pt x="5394284" y="66768"/>
                    </a:lnTo>
                    <a:lnTo>
                      <a:pt x="5394284" y="319041"/>
                    </a:lnTo>
                    <a:lnTo>
                      <a:pt x="5320805" y="319041"/>
                    </a:lnTo>
                    <a:lnTo>
                      <a:pt x="5226332" y="180526"/>
                    </a:lnTo>
                    <a:lnTo>
                      <a:pt x="5226332" y="319041"/>
                    </a:lnTo>
                    <a:lnTo>
                      <a:pt x="5153025" y="319041"/>
                    </a:lnTo>
                    <a:close/>
                    <a:moveTo>
                      <a:pt x="4945805" y="66768"/>
                    </a:moveTo>
                    <a:lnTo>
                      <a:pt x="5030835" y="66768"/>
                    </a:lnTo>
                    <a:lnTo>
                      <a:pt x="5125631" y="319041"/>
                    </a:lnTo>
                    <a:lnTo>
                      <a:pt x="5043999" y="319041"/>
                    </a:lnTo>
                    <a:lnTo>
                      <a:pt x="5031379" y="277397"/>
                    </a:lnTo>
                    <a:lnTo>
                      <a:pt x="4942877" y="277397"/>
                    </a:lnTo>
                    <a:lnTo>
                      <a:pt x="4930581" y="319041"/>
                    </a:lnTo>
                    <a:lnTo>
                      <a:pt x="4850987" y="319041"/>
                    </a:lnTo>
                    <a:close/>
                    <a:moveTo>
                      <a:pt x="4250480" y="66768"/>
                    </a:moveTo>
                    <a:lnTo>
                      <a:pt x="4335510" y="66768"/>
                    </a:lnTo>
                    <a:lnTo>
                      <a:pt x="4430306" y="319041"/>
                    </a:lnTo>
                    <a:lnTo>
                      <a:pt x="4348675" y="319041"/>
                    </a:lnTo>
                    <a:lnTo>
                      <a:pt x="4336053" y="277397"/>
                    </a:lnTo>
                    <a:lnTo>
                      <a:pt x="4247552" y="277397"/>
                    </a:lnTo>
                    <a:lnTo>
                      <a:pt x="4235256" y="319041"/>
                    </a:lnTo>
                    <a:lnTo>
                      <a:pt x="4155663" y="319041"/>
                    </a:lnTo>
                    <a:close/>
                    <a:moveTo>
                      <a:pt x="4050706" y="66768"/>
                    </a:moveTo>
                    <a:lnTo>
                      <a:pt x="4128832" y="66768"/>
                    </a:lnTo>
                    <a:lnTo>
                      <a:pt x="4128832" y="319041"/>
                    </a:lnTo>
                    <a:lnTo>
                      <a:pt x="4050706" y="319041"/>
                    </a:lnTo>
                    <a:close/>
                    <a:moveTo>
                      <a:pt x="3324225" y="66768"/>
                    </a:moveTo>
                    <a:lnTo>
                      <a:pt x="3397016" y="66768"/>
                    </a:lnTo>
                    <a:lnTo>
                      <a:pt x="3492005" y="206338"/>
                    </a:lnTo>
                    <a:lnTo>
                      <a:pt x="3492005" y="66768"/>
                    </a:lnTo>
                    <a:lnTo>
                      <a:pt x="3565485" y="66768"/>
                    </a:lnTo>
                    <a:lnTo>
                      <a:pt x="3565485" y="319041"/>
                    </a:lnTo>
                    <a:lnTo>
                      <a:pt x="3492005" y="319041"/>
                    </a:lnTo>
                    <a:lnTo>
                      <a:pt x="3397532" y="180526"/>
                    </a:lnTo>
                    <a:lnTo>
                      <a:pt x="3397532" y="319041"/>
                    </a:lnTo>
                    <a:lnTo>
                      <a:pt x="3324225" y="319041"/>
                    </a:lnTo>
                    <a:close/>
                    <a:moveTo>
                      <a:pt x="2819228" y="66768"/>
                    </a:moveTo>
                    <a:lnTo>
                      <a:pt x="2897181" y="66768"/>
                    </a:lnTo>
                    <a:lnTo>
                      <a:pt x="2897181" y="155047"/>
                    </a:lnTo>
                    <a:lnTo>
                      <a:pt x="2982362" y="155047"/>
                    </a:lnTo>
                    <a:lnTo>
                      <a:pt x="2982362" y="66768"/>
                    </a:lnTo>
                    <a:lnTo>
                      <a:pt x="3060660" y="66768"/>
                    </a:lnTo>
                    <a:lnTo>
                      <a:pt x="3060660" y="319041"/>
                    </a:lnTo>
                    <a:lnTo>
                      <a:pt x="2982362" y="319041"/>
                    </a:lnTo>
                    <a:lnTo>
                      <a:pt x="2982362" y="216996"/>
                    </a:lnTo>
                    <a:lnTo>
                      <a:pt x="2897181" y="216996"/>
                    </a:lnTo>
                    <a:lnTo>
                      <a:pt x="2897181" y="319041"/>
                    </a:lnTo>
                    <a:lnTo>
                      <a:pt x="2819228" y="319041"/>
                    </a:lnTo>
                    <a:close/>
                    <a:moveTo>
                      <a:pt x="2524125" y="66768"/>
                    </a:moveTo>
                    <a:lnTo>
                      <a:pt x="2596916" y="66768"/>
                    </a:lnTo>
                    <a:lnTo>
                      <a:pt x="2691905" y="206338"/>
                    </a:lnTo>
                    <a:lnTo>
                      <a:pt x="2691905" y="66768"/>
                    </a:lnTo>
                    <a:lnTo>
                      <a:pt x="2765385" y="66768"/>
                    </a:lnTo>
                    <a:lnTo>
                      <a:pt x="2765385" y="319041"/>
                    </a:lnTo>
                    <a:lnTo>
                      <a:pt x="2691905" y="319041"/>
                    </a:lnTo>
                    <a:lnTo>
                      <a:pt x="2597432" y="180526"/>
                    </a:lnTo>
                    <a:lnTo>
                      <a:pt x="2597432" y="319041"/>
                    </a:lnTo>
                    <a:lnTo>
                      <a:pt x="2524125" y="319041"/>
                    </a:lnTo>
                    <a:close/>
                    <a:moveTo>
                      <a:pt x="1875909" y="66768"/>
                    </a:moveTo>
                    <a:lnTo>
                      <a:pt x="1953862" y="66768"/>
                    </a:lnTo>
                    <a:lnTo>
                      <a:pt x="1953862" y="256919"/>
                    </a:lnTo>
                    <a:lnTo>
                      <a:pt x="2075524" y="256919"/>
                    </a:lnTo>
                    <a:lnTo>
                      <a:pt x="2075524" y="319041"/>
                    </a:lnTo>
                    <a:lnTo>
                      <a:pt x="1875909" y="319041"/>
                    </a:lnTo>
                    <a:close/>
                    <a:moveTo>
                      <a:pt x="1669205" y="66768"/>
                    </a:moveTo>
                    <a:lnTo>
                      <a:pt x="1754235" y="66768"/>
                    </a:lnTo>
                    <a:lnTo>
                      <a:pt x="1849031" y="319041"/>
                    </a:lnTo>
                    <a:lnTo>
                      <a:pt x="1767400" y="319041"/>
                    </a:lnTo>
                    <a:lnTo>
                      <a:pt x="1754778" y="277397"/>
                    </a:lnTo>
                    <a:lnTo>
                      <a:pt x="1666277" y="277397"/>
                    </a:lnTo>
                    <a:lnTo>
                      <a:pt x="1653981" y="319041"/>
                    </a:lnTo>
                    <a:lnTo>
                      <a:pt x="1574387" y="319041"/>
                    </a:lnTo>
                    <a:close/>
                    <a:moveTo>
                      <a:pt x="1336142" y="66768"/>
                    </a:moveTo>
                    <a:lnTo>
                      <a:pt x="1556752" y="66768"/>
                    </a:lnTo>
                    <a:lnTo>
                      <a:pt x="1556752" y="117188"/>
                    </a:lnTo>
                    <a:lnTo>
                      <a:pt x="1415138" y="264835"/>
                    </a:lnTo>
                    <a:lnTo>
                      <a:pt x="1561914" y="264835"/>
                    </a:lnTo>
                    <a:lnTo>
                      <a:pt x="1561914" y="319041"/>
                    </a:lnTo>
                    <a:lnTo>
                      <a:pt x="1322547" y="319041"/>
                    </a:lnTo>
                    <a:lnTo>
                      <a:pt x="1322547" y="266728"/>
                    </a:lnTo>
                    <a:lnTo>
                      <a:pt x="1462679" y="120630"/>
                    </a:lnTo>
                    <a:lnTo>
                      <a:pt x="1336142" y="120630"/>
                    </a:lnTo>
                    <a:close/>
                    <a:moveTo>
                      <a:pt x="884448" y="66768"/>
                    </a:moveTo>
                    <a:lnTo>
                      <a:pt x="986966" y="66768"/>
                    </a:lnTo>
                    <a:lnTo>
                      <a:pt x="1026502" y="220266"/>
                    </a:lnTo>
                    <a:lnTo>
                      <a:pt x="1065756" y="66768"/>
                    </a:lnTo>
                    <a:lnTo>
                      <a:pt x="1168212" y="66768"/>
                    </a:lnTo>
                    <a:lnTo>
                      <a:pt x="1168212" y="319041"/>
                    </a:lnTo>
                    <a:lnTo>
                      <a:pt x="1104370" y="319041"/>
                    </a:lnTo>
                    <a:lnTo>
                      <a:pt x="1104370" y="126653"/>
                    </a:lnTo>
                    <a:lnTo>
                      <a:pt x="1055178" y="319041"/>
                    </a:lnTo>
                    <a:lnTo>
                      <a:pt x="997391" y="319041"/>
                    </a:lnTo>
                    <a:lnTo>
                      <a:pt x="948291" y="126653"/>
                    </a:lnTo>
                    <a:lnTo>
                      <a:pt x="948291" y="319041"/>
                    </a:lnTo>
                    <a:lnTo>
                      <a:pt x="884448" y="319041"/>
                    </a:lnTo>
                    <a:close/>
                    <a:moveTo>
                      <a:pt x="295103" y="66768"/>
                    </a:moveTo>
                    <a:lnTo>
                      <a:pt x="373056" y="66768"/>
                    </a:lnTo>
                    <a:lnTo>
                      <a:pt x="373056" y="155047"/>
                    </a:lnTo>
                    <a:lnTo>
                      <a:pt x="458237" y="155047"/>
                    </a:lnTo>
                    <a:lnTo>
                      <a:pt x="458237" y="66768"/>
                    </a:lnTo>
                    <a:lnTo>
                      <a:pt x="536535" y="66768"/>
                    </a:lnTo>
                    <a:lnTo>
                      <a:pt x="536535" y="319041"/>
                    </a:lnTo>
                    <a:lnTo>
                      <a:pt x="458237" y="319041"/>
                    </a:lnTo>
                    <a:lnTo>
                      <a:pt x="458237" y="216996"/>
                    </a:lnTo>
                    <a:lnTo>
                      <a:pt x="373056" y="216996"/>
                    </a:lnTo>
                    <a:lnTo>
                      <a:pt x="373056" y="319041"/>
                    </a:lnTo>
                    <a:lnTo>
                      <a:pt x="295103" y="319041"/>
                    </a:lnTo>
                    <a:close/>
                    <a:moveTo>
                      <a:pt x="0" y="66768"/>
                    </a:moveTo>
                    <a:lnTo>
                      <a:pt x="72791" y="66768"/>
                    </a:lnTo>
                    <a:lnTo>
                      <a:pt x="167780" y="206338"/>
                    </a:lnTo>
                    <a:lnTo>
                      <a:pt x="167780" y="66768"/>
                    </a:lnTo>
                    <a:lnTo>
                      <a:pt x="241260" y="66768"/>
                    </a:lnTo>
                    <a:lnTo>
                      <a:pt x="241260" y="319041"/>
                    </a:lnTo>
                    <a:lnTo>
                      <a:pt x="167780" y="319041"/>
                    </a:lnTo>
                    <a:lnTo>
                      <a:pt x="73307" y="180526"/>
                    </a:lnTo>
                    <a:lnTo>
                      <a:pt x="73307" y="319041"/>
                    </a:lnTo>
                    <a:lnTo>
                      <a:pt x="0" y="319041"/>
                    </a:lnTo>
                    <a:close/>
                    <a:moveTo>
                      <a:pt x="4577641" y="62466"/>
                    </a:moveTo>
                    <a:cubicBezTo>
                      <a:pt x="4619630" y="62466"/>
                      <a:pt x="4651981" y="73738"/>
                      <a:pt x="4674696" y="96280"/>
                    </a:cubicBezTo>
                    <a:cubicBezTo>
                      <a:pt x="4697411" y="118823"/>
                      <a:pt x="4708768" y="150400"/>
                      <a:pt x="4708768" y="191012"/>
                    </a:cubicBezTo>
                    <a:cubicBezTo>
                      <a:pt x="4708768" y="220495"/>
                      <a:pt x="4703806" y="244673"/>
                      <a:pt x="4693883" y="263545"/>
                    </a:cubicBezTo>
                    <a:cubicBezTo>
                      <a:pt x="4683960" y="282416"/>
                      <a:pt x="4669620" y="297101"/>
                      <a:pt x="4650863" y="307598"/>
                    </a:cubicBezTo>
                    <a:cubicBezTo>
                      <a:pt x="4632106" y="318095"/>
                      <a:pt x="4608731" y="323343"/>
                      <a:pt x="4580739" y="323343"/>
                    </a:cubicBezTo>
                    <a:cubicBezTo>
                      <a:pt x="4552288" y="323343"/>
                      <a:pt x="4528741" y="318812"/>
                      <a:pt x="4510099" y="309749"/>
                    </a:cubicBezTo>
                    <a:cubicBezTo>
                      <a:pt x="4491457" y="300686"/>
                      <a:pt x="4476342" y="286346"/>
                      <a:pt x="4464755" y="266728"/>
                    </a:cubicBezTo>
                    <a:cubicBezTo>
                      <a:pt x="4453169" y="247111"/>
                      <a:pt x="4447375" y="222560"/>
                      <a:pt x="4447375" y="193077"/>
                    </a:cubicBezTo>
                    <a:cubicBezTo>
                      <a:pt x="4447375" y="151892"/>
                      <a:pt x="4458847" y="119827"/>
                      <a:pt x="4481791" y="96883"/>
                    </a:cubicBezTo>
                    <a:cubicBezTo>
                      <a:pt x="4504736" y="73938"/>
                      <a:pt x="4536686" y="62466"/>
                      <a:pt x="4577641" y="62466"/>
                    </a:cubicBezTo>
                    <a:close/>
                    <a:moveTo>
                      <a:pt x="3878642" y="62466"/>
                    </a:moveTo>
                    <a:cubicBezTo>
                      <a:pt x="3906519" y="62466"/>
                      <a:pt x="3927370" y="64990"/>
                      <a:pt x="3941194" y="70038"/>
                    </a:cubicBezTo>
                    <a:cubicBezTo>
                      <a:pt x="3955018" y="75086"/>
                      <a:pt x="3966490" y="82915"/>
                      <a:pt x="3975611" y="93527"/>
                    </a:cubicBezTo>
                    <a:cubicBezTo>
                      <a:pt x="3984731" y="104139"/>
                      <a:pt x="3991586" y="117590"/>
                      <a:pt x="3996174" y="133880"/>
                    </a:cubicBezTo>
                    <a:lnTo>
                      <a:pt x="3920974" y="147303"/>
                    </a:lnTo>
                    <a:cubicBezTo>
                      <a:pt x="3917877" y="137781"/>
                      <a:pt x="3912628" y="130496"/>
                      <a:pt x="3905229" y="125448"/>
                    </a:cubicBezTo>
                    <a:cubicBezTo>
                      <a:pt x="3897829" y="120401"/>
                      <a:pt x="3888394" y="117877"/>
                      <a:pt x="3876921" y="117877"/>
                    </a:cubicBezTo>
                    <a:cubicBezTo>
                      <a:pt x="3859828" y="117877"/>
                      <a:pt x="3846205" y="123814"/>
                      <a:pt x="3836052" y="135687"/>
                    </a:cubicBezTo>
                    <a:cubicBezTo>
                      <a:pt x="3825899" y="147561"/>
                      <a:pt x="3820822" y="166347"/>
                      <a:pt x="3820822" y="192044"/>
                    </a:cubicBezTo>
                    <a:cubicBezTo>
                      <a:pt x="3820822" y="219348"/>
                      <a:pt x="3825956" y="238851"/>
                      <a:pt x="3836224" y="250552"/>
                    </a:cubicBezTo>
                    <a:cubicBezTo>
                      <a:pt x="3846491" y="262254"/>
                      <a:pt x="3860803" y="268105"/>
                      <a:pt x="3879158" y="268105"/>
                    </a:cubicBezTo>
                    <a:cubicBezTo>
                      <a:pt x="3887877" y="268105"/>
                      <a:pt x="3896195" y="266843"/>
                      <a:pt x="3904110" y="264319"/>
                    </a:cubicBezTo>
                    <a:cubicBezTo>
                      <a:pt x="3912026" y="261795"/>
                      <a:pt x="3921089" y="257493"/>
                      <a:pt x="3931299" y="251413"/>
                    </a:cubicBezTo>
                    <a:lnTo>
                      <a:pt x="3931299" y="227665"/>
                    </a:lnTo>
                    <a:lnTo>
                      <a:pt x="3879158" y="227665"/>
                    </a:lnTo>
                    <a:lnTo>
                      <a:pt x="3879158" y="175180"/>
                    </a:lnTo>
                    <a:lnTo>
                      <a:pt x="3999616" y="175180"/>
                    </a:lnTo>
                    <a:lnTo>
                      <a:pt x="3999616" y="282732"/>
                    </a:lnTo>
                    <a:cubicBezTo>
                      <a:pt x="3976557" y="298449"/>
                      <a:pt x="3956165" y="309146"/>
                      <a:pt x="3938441" y="314825"/>
                    </a:cubicBezTo>
                    <a:cubicBezTo>
                      <a:pt x="3920716" y="320504"/>
                      <a:pt x="3899693" y="323343"/>
                      <a:pt x="3875373" y="323343"/>
                    </a:cubicBezTo>
                    <a:cubicBezTo>
                      <a:pt x="3845430" y="323343"/>
                      <a:pt x="3821023" y="318238"/>
                      <a:pt x="3802151" y="308028"/>
                    </a:cubicBezTo>
                    <a:cubicBezTo>
                      <a:pt x="3783280" y="297818"/>
                      <a:pt x="3768653" y="282617"/>
                      <a:pt x="3758270" y="262426"/>
                    </a:cubicBezTo>
                    <a:cubicBezTo>
                      <a:pt x="3747888" y="242235"/>
                      <a:pt x="3742697" y="219061"/>
                      <a:pt x="3742697" y="192905"/>
                    </a:cubicBezTo>
                    <a:cubicBezTo>
                      <a:pt x="3742697" y="165372"/>
                      <a:pt x="3748376" y="141423"/>
                      <a:pt x="3759733" y="121060"/>
                    </a:cubicBezTo>
                    <a:cubicBezTo>
                      <a:pt x="3771091" y="100697"/>
                      <a:pt x="3787725" y="85238"/>
                      <a:pt x="3809637" y="74684"/>
                    </a:cubicBezTo>
                    <a:cubicBezTo>
                      <a:pt x="3826730" y="66539"/>
                      <a:pt x="3849732" y="62466"/>
                      <a:pt x="3878642" y="62466"/>
                    </a:cubicBezTo>
                    <a:close/>
                    <a:moveTo>
                      <a:pt x="2224966" y="62466"/>
                    </a:moveTo>
                    <a:cubicBezTo>
                      <a:pt x="2266954" y="62466"/>
                      <a:pt x="2299306" y="73738"/>
                      <a:pt x="2322021" y="96280"/>
                    </a:cubicBezTo>
                    <a:cubicBezTo>
                      <a:pt x="2344736" y="118823"/>
                      <a:pt x="2356093" y="150400"/>
                      <a:pt x="2356093" y="191012"/>
                    </a:cubicBezTo>
                    <a:cubicBezTo>
                      <a:pt x="2356093" y="220495"/>
                      <a:pt x="2351131" y="244673"/>
                      <a:pt x="2341208" y="263545"/>
                    </a:cubicBezTo>
                    <a:cubicBezTo>
                      <a:pt x="2331285" y="282416"/>
                      <a:pt x="2316944" y="297101"/>
                      <a:pt x="2298187" y="307598"/>
                    </a:cubicBezTo>
                    <a:cubicBezTo>
                      <a:pt x="2279430" y="318095"/>
                      <a:pt x="2256056" y="323343"/>
                      <a:pt x="2228064" y="323343"/>
                    </a:cubicBezTo>
                    <a:cubicBezTo>
                      <a:pt x="2199613" y="323343"/>
                      <a:pt x="2176066" y="318812"/>
                      <a:pt x="2157424" y="309749"/>
                    </a:cubicBezTo>
                    <a:cubicBezTo>
                      <a:pt x="2138782" y="300686"/>
                      <a:pt x="2123667" y="286346"/>
                      <a:pt x="2112080" y="266728"/>
                    </a:cubicBezTo>
                    <a:cubicBezTo>
                      <a:pt x="2100493" y="247111"/>
                      <a:pt x="2094700" y="222560"/>
                      <a:pt x="2094700" y="193077"/>
                    </a:cubicBezTo>
                    <a:cubicBezTo>
                      <a:pt x="2094700" y="151892"/>
                      <a:pt x="2106172" y="119827"/>
                      <a:pt x="2129116" y="96883"/>
                    </a:cubicBezTo>
                    <a:cubicBezTo>
                      <a:pt x="2152061" y="73938"/>
                      <a:pt x="2184011" y="62466"/>
                      <a:pt x="2224966" y="62466"/>
                    </a:cubicBezTo>
                    <a:close/>
                    <a:moveTo>
                      <a:pt x="710491" y="62466"/>
                    </a:moveTo>
                    <a:cubicBezTo>
                      <a:pt x="752479" y="62466"/>
                      <a:pt x="784831" y="73738"/>
                      <a:pt x="807546" y="96280"/>
                    </a:cubicBezTo>
                    <a:cubicBezTo>
                      <a:pt x="830261" y="118823"/>
                      <a:pt x="841618" y="150400"/>
                      <a:pt x="841618" y="191012"/>
                    </a:cubicBezTo>
                    <a:cubicBezTo>
                      <a:pt x="841618" y="220495"/>
                      <a:pt x="836657" y="244673"/>
                      <a:pt x="826733" y="263545"/>
                    </a:cubicBezTo>
                    <a:cubicBezTo>
                      <a:pt x="816810" y="282416"/>
                      <a:pt x="802470" y="297101"/>
                      <a:pt x="783712" y="307598"/>
                    </a:cubicBezTo>
                    <a:cubicBezTo>
                      <a:pt x="764955" y="318095"/>
                      <a:pt x="741581" y="323343"/>
                      <a:pt x="713589" y="323343"/>
                    </a:cubicBezTo>
                    <a:cubicBezTo>
                      <a:pt x="685138" y="323343"/>
                      <a:pt x="661591" y="318812"/>
                      <a:pt x="642949" y="309749"/>
                    </a:cubicBezTo>
                    <a:cubicBezTo>
                      <a:pt x="624307" y="300686"/>
                      <a:pt x="609192" y="286346"/>
                      <a:pt x="597605" y="266728"/>
                    </a:cubicBezTo>
                    <a:cubicBezTo>
                      <a:pt x="586018" y="247111"/>
                      <a:pt x="580225" y="222560"/>
                      <a:pt x="580225" y="193077"/>
                    </a:cubicBezTo>
                    <a:cubicBezTo>
                      <a:pt x="580225" y="151892"/>
                      <a:pt x="591697" y="119827"/>
                      <a:pt x="614641" y="96883"/>
                    </a:cubicBezTo>
                    <a:cubicBezTo>
                      <a:pt x="637586" y="73938"/>
                      <a:pt x="669536" y="62466"/>
                      <a:pt x="710491" y="62466"/>
                    </a:cubicBezTo>
                    <a:close/>
                    <a:moveTo>
                      <a:pt x="3193833" y="28394"/>
                    </a:moveTo>
                    <a:cubicBezTo>
                      <a:pt x="3197504" y="28394"/>
                      <a:pt x="3200601" y="28451"/>
                      <a:pt x="3203125" y="28566"/>
                    </a:cubicBezTo>
                    <a:cubicBezTo>
                      <a:pt x="3205649" y="28681"/>
                      <a:pt x="3207771" y="28996"/>
                      <a:pt x="3209492" y="29512"/>
                    </a:cubicBezTo>
                    <a:cubicBezTo>
                      <a:pt x="3211213" y="30029"/>
                      <a:pt x="3212762" y="30746"/>
                      <a:pt x="3214139" y="31663"/>
                    </a:cubicBezTo>
                    <a:cubicBezTo>
                      <a:pt x="3215515" y="32581"/>
                      <a:pt x="3216949" y="33843"/>
                      <a:pt x="3218441" y="35449"/>
                    </a:cubicBezTo>
                    <a:lnTo>
                      <a:pt x="3252513" y="72275"/>
                    </a:lnTo>
                    <a:cubicBezTo>
                      <a:pt x="3254004" y="73881"/>
                      <a:pt x="3254893" y="75229"/>
                      <a:pt x="3255180" y="76319"/>
                    </a:cubicBezTo>
                    <a:cubicBezTo>
                      <a:pt x="3255467" y="77409"/>
                      <a:pt x="3255123" y="78269"/>
                      <a:pt x="3254148" y="78900"/>
                    </a:cubicBezTo>
                    <a:cubicBezTo>
                      <a:pt x="3253172" y="79531"/>
                      <a:pt x="3251480" y="79961"/>
                      <a:pt x="3249071" y="80191"/>
                    </a:cubicBezTo>
                    <a:cubicBezTo>
                      <a:pt x="3246662" y="80420"/>
                      <a:pt x="3243450" y="80535"/>
                      <a:pt x="3239435" y="80535"/>
                    </a:cubicBezTo>
                    <a:cubicBezTo>
                      <a:pt x="3234731" y="80535"/>
                      <a:pt x="3230888" y="80449"/>
                      <a:pt x="3227905" y="80277"/>
                    </a:cubicBezTo>
                    <a:cubicBezTo>
                      <a:pt x="3224922" y="80105"/>
                      <a:pt x="3222542" y="79818"/>
                      <a:pt x="3220764" y="79416"/>
                    </a:cubicBezTo>
                    <a:cubicBezTo>
                      <a:pt x="3218985" y="79015"/>
                      <a:pt x="3217609" y="78470"/>
                      <a:pt x="3216634" y="77782"/>
                    </a:cubicBezTo>
                    <a:cubicBezTo>
                      <a:pt x="3215658" y="77093"/>
                      <a:pt x="3214712" y="76233"/>
                      <a:pt x="3213794" y="75200"/>
                    </a:cubicBezTo>
                    <a:lnTo>
                      <a:pt x="3193489" y="51625"/>
                    </a:lnTo>
                    <a:lnTo>
                      <a:pt x="3172495" y="74684"/>
                    </a:lnTo>
                    <a:cubicBezTo>
                      <a:pt x="3171462" y="75946"/>
                      <a:pt x="3170458" y="76921"/>
                      <a:pt x="3169483" y="77609"/>
                    </a:cubicBezTo>
                    <a:cubicBezTo>
                      <a:pt x="3168508" y="78298"/>
                      <a:pt x="3167131" y="78871"/>
                      <a:pt x="3165353" y="79330"/>
                    </a:cubicBezTo>
                    <a:cubicBezTo>
                      <a:pt x="3163575" y="79789"/>
                      <a:pt x="3161252" y="80105"/>
                      <a:pt x="3158384" y="80277"/>
                    </a:cubicBezTo>
                    <a:cubicBezTo>
                      <a:pt x="3155516" y="80449"/>
                      <a:pt x="3151673" y="80535"/>
                      <a:pt x="3146854" y="80535"/>
                    </a:cubicBezTo>
                    <a:cubicBezTo>
                      <a:pt x="3142954" y="80535"/>
                      <a:pt x="3139856" y="80391"/>
                      <a:pt x="3137562" y="80105"/>
                    </a:cubicBezTo>
                    <a:cubicBezTo>
                      <a:pt x="3135267" y="79818"/>
                      <a:pt x="3133632" y="79359"/>
                      <a:pt x="3132657" y="78728"/>
                    </a:cubicBezTo>
                    <a:cubicBezTo>
                      <a:pt x="3131682" y="78097"/>
                      <a:pt x="3131309" y="77265"/>
                      <a:pt x="3131539" y="76233"/>
                    </a:cubicBezTo>
                    <a:cubicBezTo>
                      <a:pt x="3131768" y="75200"/>
                      <a:pt x="3132571" y="73881"/>
                      <a:pt x="3133948" y="72275"/>
                    </a:cubicBezTo>
                    <a:lnTo>
                      <a:pt x="3167504" y="35449"/>
                    </a:lnTo>
                    <a:cubicBezTo>
                      <a:pt x="3168766" y="33958"/>
                      <a:pt x="3170143" y="32753"/>
                      <a:pt x="3171634" y="31836"/>
                    </a:cubicBezTo>
                    <a:cubicBezTo>
                      <a:pt x="3173125" y="30918"/>
                      <a:pt x="3174875" y="30201"/>
                      <a:pt x="3176883" y="29684"/>
                    </a:cubicBezTo>
                    <a:cubicBezTo>
                      <a:pt x="3178890" y="29168"/>
                      <a:pt x="3181271" y="28824"/>
                      <a:pt x="3184024" y="28652"/>
                    </a:cubicBezTo>
                    <a:cubicBezTo>
                      <a:pt x="3186777" y="28480"/>
                      <a:pt x="3190047" y="28394"/>
                      <a:pt x="3193833" y="28394"/>
                    </a:cubicBezTo>
                    <a:close/>
                    <a:moveTo>
                      <a:pt x="4985728" y="0"/>
                    </a:moveTo>
                    <a:lnTo>
                      <a:pt x="5045957" y="0"/>
                    </a:lnTo>
                    <a:lnTo>
                      <a:pt x="4990374" y="51453"/>
                    </a:lnTo>
                    <a:lnTo>
                      <a:pt x="4956818" y="51453"/>
                    </a:lnTo>
                    <a:close/>
                    <a:moveTo>
                      <a:pt x="4290403" y="0"/>
                    </a:moveTo>
                    <a:lnTo>
                      <a:pt x="4350632" y="0"/>
                    </a:lnTo>
                    <a:lnTo>
                      <a:pt x="4295049" y="51453"/>
                    </a:lnTo>
                    <a:lnTo>
                      <a:pt x="4261493" y="51453"/>
                    </a:lnTo>
                    <a:close/>
                    <a:moveTo>
                      <a:pt x="709115" y="0"/>
                    </a:moveTo>
                    <a:lnTo>
                      <a:pt x="769344" y="0"/>
                    </a:lnTo>
                    <a:lnTo>
                      <a:pt x="713761" y="51453"/>
                    </a:lnTo>
                    <a:lnTo>
                      <a:pt x="680205" y="5145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400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30B9AB-C9EC-99E8-7845-CED1123A5A02}"/>
                  </a:ext>
                </a:extLst>
              </p:cNvPr>
              <p:cNvSpPr txBox="1"/>
              <p:nvPr userDrawn="1"/>
            </p:nvSpPr>
            <p:spPr>
              <a:xfrm>
                <a:off x="7055892" y="4133716"/>
                <a:ext cx="3562066" cy="417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/>
                  <a:t>GIÁO ÁN ĐƯỢC CHIA SẺ TẠI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BDAF00-3229-037A-23D0-759629657F59}"/>
                  </a:ext>
                </a:extLst>
              </p:cNvPr>
              <p:cNvSpPr txBox="1"/>
              <p:nvPr userDrawn="1"/>
            </p:nvSpPr>
            <p:spPr>
              <a:xfrm>
                <a:off x="6278216" y="4476014"/>
                <a:ext cx="4326340" cy="417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>
                    <a:solidFill>
                      <a:srgbClr val="FF0000"/>
                    </a:solidFill>
                  </a:rPr>
                  <a:t>https://www.hanhtranggiaovien.com</a:t>
                </a:r>
              </a:p>
            </p:txBody>
          </p: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05513F7-D3E4-54A4-3EF4-458138E07CF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989" y="2721062"/>
              <a:ext cx="1848108" cy="16620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98323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13" Type="http://schemas.openxmlformats.org/officeDocument/2006/relationships/slide" Target="slide5.xml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5" Type="http://schemas.openxmlformats.org/officeDocument/2006/relationships/image" Target="../media/image18.png"/><Relationship Id="rId10" Type="http://schemas.openxmlformats.org/officeDocument/2006/relationships/image" Target="../media/image14.png"/><Relationship Id="rId4" Type="http://schemas.openxmlformats.org/officeDocument/2006/relationships/image" Target="../media/image9.jpeg"/><Relationship Id="rId9" Type="http://schemas.openxmlformats.org/officeDocument/2006/relationships/image" Target="../media/image13.gif"/><Relationship Id="rId1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2.gif"/><Relationship Id="rId18" Type="http://schemas.openxmlformats.org/officeDocument/2006/relationships/image" Target="../media/image23.png"/><Relationship Id="rId3" Type="http://schemas.microsoft.com/office/2007/relationships/media" Target="../media/media3.mp3"/><Relationship Id="rId21" Type="http://schemas.microsoft.com/office/2007/relationships/hdphoto" Target="../media/hdphoto4.wdp"/><Relationship Id="rId7" Type="http://schemas.microsoft.com/office/2007/relationships/hdphoto" Target="../media/hdphoto2.wdp"/><Relationship Id="rId12" Type="http://schemas.openxmlformats.org/officeDocument/2006/relationships/image" Target="../media/image13.gif"/><Relationship Id="rId17" Type="http://schemas.openxmlformats.org/officeDocument/2006/relationships/image" Target="../media/image22.png"/><Relationship Id="rId2" Type="http://schemas.openxmlformats.org/officeDocument/2006/relationships/audio" Target="../media/media2.mp3"/><Relationship Id="rId16" Type="http://schemas.microsoft.com/office/2007/relationships/hdphoto" Target="../media/hdphoto3.wdp"/><Relationship Id="rId20" Type="http://schemas.openxmlformats.org/officeDocument/2006/relationships/image" Target="../media/image25.png"/><Relationship Id="rId1" Type="http://schemas.microsoft.com/office/2007/relationships/media" Target="../media/media2.mp3"/><Relationship Id="rId6" Type="http://schemas.openxmlformats.org/officeDocument/2006/relationships/image" Target="../media/image19.png"/><Relationship Id="rId11" Type="http://schemas.openxmlformats.org/officeDocument/2006/relationships/image" Target="../media/image11.gif"/><Relationship Id="rId24" Type="http://schemas.openxmlformats.org/officeDocument/2006/relationships/image" Target="../media/image18.png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1.png"/><Relationship Id="rId23" Type="http://schemas.microsoft.com/office/2007/relationships/hdphoto" Target="../media/hdphoto5.wdp"/><Relationship Id="rId10" Type="http://schemas.openxmlformats.org/officeDocument/2006/relationships/image" Target="../media/image20.gif"/><Relationship Id="rId19" Type="http://schemas.openxmlformats.org/officeDocument/2006/relationships/image" Target="../media/image24.png"/><Relationship Id="rId4" Type="http://schemas.openxmlformats.org/officeDocument/2006/relationships/audio" Target="../media/media3.mp3"/><Relationship Id="rId9" Type="http://schemas.microsoft.com/office/2007/relationships/hdphoto" Target="../media/hdphoto1.wdp"/><Relationship Id="rId14" Type="http://schemas.openxmlformats.org/officeDocument/2006/relationships/image" Target="../media/image14.png"/><Relationship Id="rId22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4.png"/><Relationship Id="rId18" Type="http://schemas.openxmlformats.org/officeDocument/2006/relationships/image" Target="../media/image29.png"/><Relationship Id="rId3" Type="http://schemas.microsoft.com/office/2007/relationships/media" Target="../media/media3.mp3"/><Relationship Id="rId21" Type="http://schemas.microsoft.com/office/2007/relationships/hdphoto" Target="../media/hdphoto6.wdp"/><Relationship Id="rId7" Type="http://schemas.openxmlformats.org/officeDocument/2006/relationships/image" Target="../media/image10.png"/><Relationship Id="rId12" Type="http://schemas.openxmlformats.org/officeDocument/2006/relationships/image" Target="../media/image12.gif"/><Relationship Id="rId17" Type="http://schemas.openxmlformats.org/officeDocument/2006/relationships/image" Target="../media/image28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20" Type="http://schemas.openxmlformats.org/officeDocument/2006/relationships/image" Target="../media/image30.png"/><Relationship Id="rId1" Type="http://schemas.microsoft.com/office/2007/relationships/media" Target="../media/media2.mp3"/><Relationship Id="rId6" Type="http://schemas.openxmlformats.org/officeDocument/2006/relationships/image" Target="../media/image9.jpeg"/><Relationship Id="rId11" Type="http://schemas.openxmlformats.org/officeDocument/2006/relationships/image" Target="../media/image13.gif"/><Relationship Id="rId24" Type="http://schemas.openxmlformats.org/officeDocument/2006/relationships/image" Target="../media/image31.png"/><Relationship Id="rId5" Type="http://schemas.openxmlformats.org/officeDocument/2006/relationships/slideLayout" Target="../slideLayouts/slideLayout18.xml"/><Relationship Id="rId15" Type="http://schemas.microsoft.com/office/2007/relationships/hdphoto" Target="../media/hdphoto3.wdp"/><Relationship Id="rId23" Type="http://schemas.openxmlformats.org/officeDocument/2006/relationships/image" Target="../media/image23.png"/><Relationship Id="rId10" Type="http://schemas.openxmlformats.org/officeDocument/2006/relationships/image" Target="../media/image11.gif"/><Relationship Id="rId19" Type="http://schemas.microsoft.com/office/2007/relationships/hdphoto" Target="../media/hdphoto4.wdp"/><Relationship Id="rId4" Type="http://schemas.openxmlformats.org/officeDocument/2006/relationships/audio" Target="../media/media3.mp3"/><Relationship Id="rId9" Type="http://schemas.openxmlformats.org/officeDocument/2006/relationships/image" Target="../media/image20.gif"/><Relationship Id="rId14" Type="http://schemas.openxmlformats.org/officeDocument/2006/relationships/image" Target="../media/image21.png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54008AC-D8A6-3939-1287-D48A6DC953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004" y="-177800"/>
            <a:ext cx="12664038" cy="70358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DE23B38-9C2F-72D8-D79A-91E6AA1FDA46}"/>
              </a:ext>
            </a:extLst>
          </p:cNvPr>
          <p:cNvSpPr txBox="1"/>
          <p:nvPr/>
        </p:nvSpPr>
        <p:spPr>
          <a:xfrm>
            <a:off x="2453148" y="0"/>
            <a:ext cx="75859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Thứ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 …….. 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ngà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 ……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th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………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n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highlight>
                  <a:srgbClr val="FFFF00"/>
                </a:highlight>
                <a:uLnTx/>
                <a:uFillTx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BB23DEA-21A6-B378-1F84-EA67DC97DC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720" y="1050325"/>
            <a:ext cx="3670110" cy="21093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E778E7-651E-DA7F-1DCC-E4F6838F9C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332" y="1987637"/>
            <a:ext cx="3889585" cy="9205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61EC4F-707E-CE2D-CDD0-460798A6A0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9890" y="2845568"/>
            <a:ext cx="8657070" cy="2786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7147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Nhóm 16">
            <a:extLst>
              <a:ext uri="{FF2B5EF4-FFF2-40B4-BE49-F238E27FC236}">
                <a16:creationId xmlns:a16="http://schemas.microsoft.com/office/drawing/2014/main" id="{45B93546-BEA9-8055-FA5A-CD8E6AE131E3}"/>
              </a:ext>
            </a:extLst>
          </p:cNvPr>
          <p:cNvGrpSpPr/>
          <p:nvPr/>
        </p:nvGrpSpPr>
        <p:grpSpPr>
          <a:xfrm>
            <a:off x="222205" y="292299"/>
            <a:ext cx="11324310" cy="1645072"/>
            <a:chOff x="382137" y="348563"/>
            <a:chExt cx="11324310" cy="1645072"/>
          </a:xfrm>
        </p:grpSpPr>
        <p:grpSp>
          <p:nvGrpSpPr>
            <p:cNvPr id="4" name="Nhóm 8">
              <a:extLst>
                <a:ext uri="{FF2B5EF4-FFF2-40B4-BE49-F238E27FC236}">
                  <a16:creationId xmlns:a16="http://schemas.microsoft.com/office/drawing/2014/main" id="{1EBF9AEA-993C-B3EC-5B5F-87DCD26529FD}"/>
                </a:ext>
              </a:extLst>
            </p:cNvPr>
            <p:cNvGrpSpPr/>
            <p:nvPr/>
          </p:nvGrpSpPr>
          <p:grpSpPr>
            <a:xfrm>
              <a:off x="382137" y="348563"/>
              <a:ext cx="966896" cy="1015663"/>
              <a:chOff x="971613" y="499535"/>
              <a:chExt cx="704966" cy="812003"/>
            </a:xfrm>
          </p:grpSpPr>
          <p:sp>
            <p:nvSpPr>
              <p:cNvPr id="6" name="Oval 22">
                <a:extLst>
                  <a:ext uri="{FF2B5EF4-FFF2-40B4-BE49-F238E27FC236}">
                    <a16:creationId xmlns:a16="http://schemas.microsoft.com/office/drawing/2014/main" id="{646E9AEE-6A06-F9C4-02FA-02722631DDC3}"/>
                  </a:ext>
                </a:extLst>
              </p:cNvPr>
              <p:cNvSpPr/>
              <p:nvPr/>
            </p:nvSpPr>
            <p:spPr>
              <a:xfrm>
                <a:off x="971613" y="556819"/>
                <a:ext cx="704966" cy="70104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" name="TextBox 23">
                <a:extLst>
                  <a:ext uri="{FF2B5EF4-FFF2-40B4-BE49-F238E27FC236}">
                    <a16:creationId xmlns:a16="http://schemas.microsoft.com/office/drawing/2014/main" id="{D914DD4A-618F-4988-3AE6-31ACD8DFC261}"/>
                  </a:ext>
                </a:extLst>
              </p:cNvPr>
              <p:cNvSpPr txBox="1"/>
              <p:nvPr/>
            </p:nvSpPr>
            <p:spPr>
              <a:xfrm>
                <a:off x="1045821" y="499535"/>
                <a:ext cx="556552" cy="812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</a:t>
                </a:r>
                <a:endPara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16">
                  <a:extLst>
                    <a:ext uri="{FF2B5EF4-FFF2-40B4-BE49-F238E27FC236}">
                      <a16:creationId xmlns:a16="http://schemas.microsoft.com/office/drawing/2014/main" id="{6D9C0481-C16D-5F1A-AE91-7EFC3AC4582F}"/>
                    </a:ext>
                  </a:extLst>
                </p:cNvPr>
                <p:cNvSpPr txBox="1"/>
                <p:nvPr/>
              </p:nvSpPr>
              <p:spPr>
                <a:xfrm>
                  <a:off x="1440016" y="417178"/>
                  <a:ext cx="10266431" cy="15764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vi-VN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Chú Nam mua 1</a:t>
                  </a:r>
                  <a:r>
                    <a:rPr lang="en-US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</a:t>
                  </a:r>
                  <a:r>
                    <a:rPr lang="vi-VN" sz="2800" i="1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l</a:t>
                  </a:r>
                  <a:r>
                    <a:rPr lang="vi-VN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hóa chất để làm thí nghiệm khoa học, lần thứ nhất chú Nam sử dụng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/>
                          </m:ctrlPr>
                        </m:fPr>
                        <m:num>
                          <m:r>
                            <a:rPr lang="vi-VN" sz="2800" i="0"/>
                            <m:t>2</m:t>
                          </m:r>
                        </m:num>
                        <m:den>
                          <m:r>
                            <a:rPr lang="vi-VN" sz="2800" i="0"/>
                            <m:t>5</m:t>
                          </m:r>
                        </m:den>
                      </m:f>
                    </m:oMath>
                  </a14:m>
                  <a:r>
                    <a:rPr lang="en-US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</a:t>
                  </a:r>
                  <a:r>
                    <a:rPr lang="vi-VN" sz="2800" i="1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l</a:t>
                  </a:r>
                  <a:r>
                    <a:rPr lang="vi-VN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, lần thứ hai chú Nam sử dụng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/>
                          </m:ctrlPr>
                        </m:fPr>
                        <m:num>
                          <m:r>
                            <a:rPr lang="vi-VN" sz="2800" i="0"/>
                            <m:t>3</m:t>
                          </m:r>
                        </m:num>
                        <m:den>
                          <m:r>
                            <a:rPr lang="vi-VN" sz="2800" i="0"/>
                            <m:t>10</m:t>
                          </m:r>
                        </m:den>
                      </m:f>
                    </m:oMath>
                  </a14:m>
                  <a:r>
                    <a:rPr lang="en-US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</a:t>
                  </a:r>
                  <a:r>
                    <a:rPr lang="vi-VN" sz="2800" i="1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l</a:t>
                  </a:r>
                  <a:r>
                    <a:rPr lang="vi-VN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.</a:t>
                  </a:r>
                  <a:r>
                    <a:rPr lang="en-US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</a:t>
                  </a:r>
                  <a:r>
                    <a:rPr lang="vi-VN" sz="28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Hỏi cả hai lần chú Nam sử dụng hết bao nhiêu phần lít hóa chất đó?</a:t>
                  </a:r>
                  <a:endParaRPr lang="en-US" sz="28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" name="TextBox 16">
                  <a:extLst>
                    <a:ext uri="{FF2B5EF4-FFF2-40B4-BE49-F238E27FC236}">
                      <a16:creationId xmlns:a16="http://schemas.microsoft.com/office/drawing/2014/main" id="{6D9C0481-C16D-5F1A-AE91-7EFC3AC458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0016" y="417178"/>
                  <a:ext cx="10266431" cy="1576457"/>
                </a:xfrm>
                <a:prstGeom prst="rect">
                  <a:avLst/>
                </a:prstGeom>
                <a:blipFill>
                  <a:blip r:embed="rId3"/>
                  <a:stretch>
                    <a:fillRect l="-1247" t="-3861" r="-1188" b="-9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BCD468-0219-3C53-F73D-A29C471D585A}"/>
                  </a:ext>
                </a:extLst>
              </p:cNvPr>
              <p:cNvSpPr txBox="1"/>
              <p:nvPr/>
            </p:nvSpPr>
            <p:spPr>
              <a:xfrm>
                <a:off x="733646" y="2044111"/>
                <a:ext cx="6039293" cy="1898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nl-NL" sz="24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óm tắt:</a:t>
                </a:r>
                <a:endParaRPr lang="en-US" sz="2400" b="1" dirty="0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vi-V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+ Lần thứ nhất sử dụng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nl-NL" sz="2400" i="1"/>
                          <m:t>2</m:t>
                        </m:r>
                      </m:num>
                      <m:den>
                        <m:r>
                          <a:rPr lang="nl-NL" sz="2400" i="1"/>
                          <m:t>5</m:t>
                        </m:r>
                      </m:den>
                    </m:f>
                  </m:oMath>
                </a14:m>
                <a:r>
                  <a:rPr lang="en-US" sz="24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4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l</a:t>
                </a:r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vi-V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+ Lần thứ hai sử dụng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/>
                        </m:ctrlPr>
                      </m:fPr>
                      <m:num>
                        <m:r>
                          <a:rPr lang="vi-VN" sz="2400" i="1"/>
                          <m:t>3</m:t>
                        </m:r>
                      </m:num>
                      <m:den>
                        <m:r>
                          <a:rPr lang="vi-VN" sz="2400" i="1"/>
                          <m:t>10</m:t>
                        </m:r>
                      </m:den>
                    </m:f>
                  </m:oMath>
                </a14:m>
                <a:r>
                  <a:rPr lang="en-US" sz="24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4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l.</a:t>
                </a:r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vi-VN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+ Cả hai lần chú Nam sử dụng: ?  lít </a:t>
                </a:r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3BCD468-0219-3C53-F73D-A29C471D5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46" y="2044111"/>
                <a:ext cx="6039293" cy="1898020"/>
              </a:xfrm>
              <a:prstGeom prst="rect">
                <a:avLst/>
              </a:prstGeom>
              <a:blipFill>
                <a:blip r:embed="rId4"/>
                <a:stretch>
                  <a:fillRect l="-1514" t="-2564" b="-6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A55E51F-F8EE-C4BF-1AEB-5CCA83030A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500" y="2189132"/>
            <a:ext cx="4500562" cy="38687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256F20-7B8A-41DB-0114-093A19DC7CE1}"/>
                  </a:ext>
                </a:extLst>
              </p:cNvPr>
              <p:cNvSpPr txBox="1"/>
              <p:nvPr/>
            </p:nvSpPr>
            <p:spPr>
              <a:xfrm>
                <a:off x="733646" y="4053886"/>
                <a:ext cx="6133879" cy="2265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ài giải</a:t>
                </a:r>
                <a:r>
                  <a:rPr lang="en-US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 algn="ctr"/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ả hai lần chú Nam sử dụng hết số phần lít hóa chất đó là:</a:t>
                </a:r>
                <a:endParaRPr lang="en-US" sz="24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𝟓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𝟑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𝟏𝟎</m:t>
                        </m:r>
                      </m:den>
                    </m:f>
                    <m:r>
                      <a:rPr lang="en-US" sz="2400" b="1" i="1">
                        <a:solidFill>
                          <a:srgbClr val="FF0000"/>
                        </a:solidFill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𝟕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</a:t>
                </a:r>
                <a:r>
                  <a:rPr lang="vi-VN" sz="2400" b="1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)</a:t>
                </a:r>
                <a:endParaRPr lang="en-US" sz="24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r"/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Đáp s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𝟕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400" b="1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 </a:t>
                </a:r>
                <a:r>
                  <a:rPr lang="vi-VN" sz="2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óa chất</a:t>
                </a:r>
                <a:endParaRPr lang="en-US" sz="24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256F20-7B8A-41DB-0114-093A19DC7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46" y="4053886"/>
                <a:ext cx="6133879" cy="2265557"/>
              </a:xfrm>
              <a:prstGeom prst="rect">
                <a:avLst/>
              </a:prstGeom>
              <a:blipFill>
                <a:blip r:embed="rId6"/>
                <a:stretch>
                  <a:fillRect l="-894" t="-2151" r="-2085" b="-1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53950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Nhóm 16">
            <a:extLst>
              <a:ext uri="{FF2B5EF4-FFF2-40B4-BE49-F238E27FC236}">
                <a16:creationId xmlns:a16="http://schemas.microsoft.com/office/drawing/2014/main" id="{45B93546-BEA9-8055-FA5A-CD8E6AE131E3}"/>
              </a:ext>
            </a:extLst>
          </p:cNvPr>
          <p:cNvGrpSpPr/>
          <p:nvPr/>
        </p:nvGrpSpPr>
        <p:grpSpPr>
          <a:xfrm>
            <a:off x="222205" y="292299"/>
            <a:ext cx="11324310" cy="3211398"/>
            <a:chOff x="382137" y="348563"/>
            <a:chExt cx="11324310" cy="3211398"/>
          </a:xfrm>
        </p:grpSpPr>
        <p:grpSp>
          <p:nvGrpSpPr>
            <p:cNvPr id="4" name="Nhóm 8">
              <a:extLst>
                <a:ext uri="{FF2B5EF4-FFF2-40B4-BE49-F238E27FC236}">
                  <a16:creationId xmlns:a16="http://schemas.microsoft.com/office/drawing/2014/main" id="{1EBF9AEA-993C-B3EC-5B5F-87DCD26529FD}"/>
                </a:ext>
              </a:extLst>
            </p:cNvPr>
            <p:cNvGrpSpPr/>
            <p:nvPr/>
          </p:nvGrpSpPr>
          <p:grpSpPr>
            <a:xfrm>
              <a:off x="382137" y="348563"/>
              <a:ext cx="966896" cy="1015663"/>
              <a:chOff x="971613" y="499535"/>
              <a:chExt cx="704966" cy="812003"/>
            </a:xfrm>
          </p:grpSpPr>
          <p:sp>
            <p:nvSpPr>
              <p:cNvPr id="6" name="Oval 22">
                <a:extLst>
                  <a:ext uri="{FF2B5EF4-FFF2-40B4-BE49-F238E27FC236}">
                    <a16:creationId xmlns:a16="http://schemas.microsoft.com/office/drawing/2014/main" id="{646E9AEE-6A06-F9C4-02FA-02722631DDC3}"/>
                  </a:ext>
                </a:extLst>
              </p:cNvPr>
              <p:cNvSpPr/>
              <p:nvPr/>
            </p:nvSpPr>
            <p:spPr>
              <a:xfrm>
                <a:off x="971613" y="556819"/>
                <a:ext cx="704966" cy="70104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" name="TextBox 23">
                <a:extLst>
                  <a:ext uri="{FF2B5EF4-FFF2-40B4-BE49-F238E27FC236}">
                    <a16:creationId xmlns:a16="http://schemas.microsoft.com/office/drawing/2014/main" id="{D914DD4A-618F-4988-3AE6-31ACD8DFC261}"/>
                  </a:ext>
                </a:extLst>
              </p:cNvPr>
              <p:cNvSpPr txBox="1"/>
              <p:nvPr/>
            </p:nvSpPr>
            <p:spPr>
              <a:xfrm>
                <a:off x="1045821" y="499535"/>
                <a:ext cx="556552" cy="812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4</a:t>
                </a:r>
                <a:endPara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16">
                  <a:extLst>
                    <a:ext uri="{FF2B5EF4-FFF2-40B4-BE49-F238E27FC236}">
                      <a16:creationId xmlns:a16="http://schemas.microsoft.com/office/drawing/2014/main" id="{6D9C0481-C16D-5F1A-AE91-7EFC3AC4582F}"/>
                    </a:ext>
                  </a:extLst>
                </p:cNvPr>
                <p:cNvSpPr txBox="1"/>
                <p:nvPr/>
              </p:nvSpPr>
              <p:spPr>
                <a:xfrm>
                  <a:off x="1440016" y="417178"/>
                  <a:ext cx="10266431" cy="31427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Lan Anh tạo ra một phân số bí mật như sau: Lấy một băng giấy chia làm 10 phần bằng nhau, lần lượt tô màu theo chỉ dẫn sau:</a:t>
                  </a:r>
                  <a:endParaRPr lang="en-US" sz="24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  <a:p>
                  <a:pPr marL="342900" lvl="0" indent="-342900" algn="just">
                    <a:buFont typeface="Arial" panose="020B0604020202020204" pitchFamily="34" charset="0"/>
                    <a:buChar char="•"/>
                  </a:pPr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Tô màu đỏ và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/>
                          </m:ctrlPr>
                        </m:fPr>
                        <m:num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băng giấy</a:t>
                  </a:r>
                  <a:endParaRPr lang="en-US" sz="24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  <a:p>
                  <a:pPr marL="342900" lvl="0" indent="-342900" algn="just">
                    <a:buFont typeface="Arial" panose="020B0604020202020204" pitchFamily="34" charset="0"/>
                    <a:buChar char="•"/>
                  </a:pPr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Tô màu xanh và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/>
                          </m:ctrlPr>
                        </m:fPr>
                        <m:num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băng giấy</a:t>
                  </a:r>
                  <a:endParaRPr lang="en-US" sz="24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  <a:p>
                  <a:pPr marL="342900" lvl="0" indent="-342900" algn="just">
                    <a:buFont typeface="Arial" panose="020B0604020202020204" pitchFamily="34" charset="0"/>
                    <a:buChar char="•"/>
                  </a:pPr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Tô màu vàng và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/>
                          </m:ctrlPr>
                        </m:fPr>
                        <m:num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 băng giấy</a:t>
                  </a:r>
                  <a:endParaRPr lang="en-US" sz="24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  <a:p>
                  <a:pPr algn="just"/>
                  <a:r>
                    <a:rPr lang="vi-VN" sz="2400" dirty="0">
                      <a:latin typeface="Cambria" panose="02040503050406030204" pitchFamily="18" charset="0"/>
                      <a:ea typeface="Cambria" panose="02040503050406030204" pitchFamily="18" charset="0"/>
                    </a:rPr>
                    <a:t>Phân số chỉ tổng số phần băng giấy đã được tô màu sau khi rút gọn chính là phân số bí mật. Tìm phân số bí mật đó.</a:t>
                  </a:r>
                  <a:endParaRPr lang="en-US" sz="2400" dirty="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" name="TextBox 16">
                  <a:extLst>
                    <a:ext uri="{FF2B5EF4-FFF2-40B4-BE49-F238E27FC236}">
                      <a16:creationId xmlns:a16="http://schemas.microsoft.com/office/drawing/2014/main" id="{6D9C0481-C16D-5F1A-AE91-7EFC3AC458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0016" y="417178"/>
                  <a:ext cx="10266431" cy="3142783"/>
                </a:xfrm>
                <a:prstGeom prst="rect">
                  <a:avLst/>
                </a:prstGeom>
                <a:blipFill>
                  <a:blip r:embed="rId3"/>
                  <a:stretch>
                    <a:fillRect l="-950" t="-1550" r="-891" b="-32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396C35-207B-4F81-EE0D-EC516982B230}"/>
                  </a:ext>
                </a:extLst>
              </p:cNvPr>
              <p:cNvSpPr txBox="1"/>
              <p:nvPr/>
            </p:nvSpPr>
            <p:spPr>
              <a:xfrm>
                <a:off x="2276475" y="3838575"/>
                <a:ext cx="7439025" cy="209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Phân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số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bí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mật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396C35-207B-4F81-EE0D-EC516982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475" y="3838575"/>
                <a:ext cx="7439025" cy="2097818"/>
              </a:xfrm>
              <a:prstGeom prst="rect">
                <a:avLst/>
              </a:prstGeom>
              <a:blipFill>
                <a:blip r:embed="rId4"/>
                <a:stretch>
                  <a:fillRect t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69167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8E09840-3134-B7ED-9AC9-F34C137E8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591" y="-126999"/>
            <a:ext cx="12913410" cy="7174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11A888-843C-FC54-A57B-2424493D6E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63" y="2400985"/>
            <a:ext cx="3155457" cy="373311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10E9A09-6615-7337-656A-A0AEDEB233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4597" y="756261"/>
            <a:ext cx="11671353" cy="8349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1333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3950DB3-E067-D243-D03F-6B45D2867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02" y="3270901"/>
            <a:ext cx="1695582" cy="3587099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Speech Bubble: Rectangle with Corners Rounded 8">
                <a:extLst>
                  <a:ext uri="{FF2B5EF4-FFF2-40B4-BE49-F238E27FC236}">
                    <a16:creationId xmlns:a16="http://schemas.microsoft.com/office/drawing/2014/main" id="{5A5C3EA3-0D48-DF48-DC7E-D949E2F7B03B}"/>
                  </a:ext>
                </a:extLst>
              </p:cNvPr>
              <p:cNvSpPr/>
              <p:nvPr/>
            </p:nvSpPr>
            <p:spPr>
              <a:xfrm>
                <a:off x="790574" y="647700"/>
                <a:ext cx="9591675" cy="1971675"/>
              </a:xfrm>
              <a:prstGeom prst="wedgeRoundRectCallout">
                <a:avLst>
                  <a:gd name="adj1" fmla="val -32140"/>
                  <a:gd name="adj2" fmla="val 64555"/>
                  <a:gd name="adj3" fmla="val 16667"/>
                </a:avLst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Một tiết học toán của lớp em kéo dài</a:t>
                </a:r>
                <a:r>
                  <a:rPr lang="en-US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r>
                          <a:rPr lang="vi-VN" sz="2800" i="1"/>
                          <m:t>2</m:t>
                        </m:r>
                      </m:num>
                      <m:den>
                        <m:r>
                          <a:rPr lang="vi-VN" sz="2800" i="1"/>
                          <m:t>3</m:t>
                        </m:r>
                      </m:den>
                    </m:f>
                  </m:oMath>
                </a14:m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giờ. Giữa tiết học, học sinh được nghỉ </a:t>
                </a:r>
                <a:r>
                  <a:rPr lang="en-US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r>
                          <a:rPr lang="en-US" sz="2800" i="1"/>
                          <m:t>1</m:t>
                        </m:r>
                      </m:num>
                      <m:den>
                        <m:r>
                          <a:rPr lang="en-US" sz="2800" i="1"/>
                          <m:t>6</m:t>
                        </m:r>
                      </m:den>
                    </m:f>
                  </m:oMath>
                </a14:m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vi-VN" sz="28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giờ. Vậy em tính xem thời gian một tiết học toán và giờ nghỉ của lớp em kéo dài trong bao lâu?</a:t>
                </a:r>
                <a:endParaRPr lang="en-US" sz="2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9" name="Speech Bubble: Rectangle with Corners Rounded 8">
                <a:extLst>
                  <a:ext uri="{FF2B5EF4-FFF2-40B4-BE49-F238E27FC236}">
                    <a16:creationId xmlns:a16="http://schemas.microsoft.com/office/drawing/2014/main" id="{5A5C3EA3-0D48-DF48-DC7E-D949E2F7B0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" y="647700"/>
                <a:ext cx="9591675" cy="1971675"/>
              </a:xfrm>
              <a:prstGeom prst="wedgeRoundRectCallout">
                <a:avLst>
                  <a:gd name="adj1" fmla="val -32140"/>
                  <a:gd name="adj2" fmla="val 64555"/>
                  <a:gd name="adj3" fmla="val 16667"/>
                </a:avLst>
              </a:prstGeom>
              <a:blipFill>
                <a:blip r:embed="rId4"/>
                <a:stretch>
                  <a:fillRect l="-127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FA628D1-A7CD-579B-DE3F-A3C3FCC00850}"/>
                  </a:ext>
                </a:extLst>
              </p:cNvPr>
              <p:cNvSpPr txBox="1"/>
              <p:nvPr/>
            </p:nvSpPr>
            <p:spPr>
              <a:xfrm>
                <a:off x="2705100" y="3486150"/>
                <a:ext cx="7724775" cy="2831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Ta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vi-VN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Vậy thời gian một tiết học toán và giờ nghỉ của lớp em kéo dài tro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giờ.</a:t>
                </a:r>
                <a:endParaRPr lang="en-US" sz="2800" b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FA628D1-A7CD-579B-DE3F-A3C3FCC00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100" y="3486150"/>
                <a:ext cx="7724775" cy="2831353"/>
              </a:xfrm>
              <a:prstGeom prst="rect">
                <a:avLst/>
              </a:prstGeom>
              <a:blipFill>
                <a:blip r:embed="rId5"/>
                <a:stretch>
                  <a:fillRect l="-1657" t="-1078" r="-1579" b="-1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187153"/>
      </p:ext>
    </p:extLst>
  </p:cSld>
  <p:clrMapOvr>
    <a:masterClrMapping/>
  </p:clrMapOvr>
  <p:transition>
    <p:fade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7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8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10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 animBg="1"/>
          <p:bldP spid="10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2B34711-A326-2CB4-CD92-998616DB8A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8650" y="-1054100"/>
            <a:ext cx="13449300" cy="8966200"/>
          </a:xfrm>
          <a:prstGeom prst="rect">
            <a:avLst/>
          </a:prstGeom>
        </p:spPr>
      </p:pic>
      <p:sp>
        <p:nvSpPr>
          <p:cNvPr id="8" name="Cloud 7">
            <a:extLst>
              <a:ext uri="{FF2B5EF4-FFF2-40B4-BE49-F238E27FC236}">
                <a16:creationId xmlns:a16="http://schemas.microsoft.com/office/drawing/2014/main" id="{8AD03541-5982-07E6-846A-2EC1D98E12E2}"/>
              </a:ext>
            </a:extLst>
          </p:cNvPr>
          <p:cNvSpPr/>
          <p:nvPr/>
        </p:nvSpPr>
        <p:spPr>
          <a:xfrm>
            <a:off x="1651000" y="3367743"/>
            <a:ext cx="9880600" cy="4343400"/>
          </a:xfrm>
          <a:prstGeom prst="clou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85671C-7995-1C7A-77BE-EA4B948D33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8384" y="2619637"/>
            <a:ext cx="10333616" cy="521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3117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1D277-1533-CD1D-6AC6-54E13FA74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oiny" panose="02000903060500060000" pitchFamily="2" charset="0"/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8A68F6D-6B3E-22B5-EF30-B7C77108E0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280490" cy="6907776"/>
          </a:xfr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1C082E-9A88-CDB8-048E-A5A484BCB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2694" y="390832"/>
            <a:ext cx="6828112" cy="1694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6518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34200"/>
          </a:xfrm>
          <a:prstGeom prst="rect">
            <a:avLst/>
          </a:prstGeom>
        </p:spPr>
      </p:pic>
      <p:pic>
        <p:nvPicPr>
          <p:cNvPr id="5" name="Picture 8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761524" y="-3589652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Flame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4700" y="62484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3" descr="firebur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68" y="5734050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3" descr="firebur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5281" y="615151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Flam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672" y="523209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 descr="Flam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68" y="507550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94" y="-2047875"/>
            <a:ext cx="14286974" cy="46577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22508" y="-159029"/>
            <a:ext cx="2126542" cy="3075069"/>
          </a:xfrm>
          <a:prstGeom prst="rect">
            <a:avLst/>
          </a:prstGeom>
        </p:spPr>
      </p:pic>
      <p:pic>
        <p:nvPicPr>
          <p:cNvPr id="11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657" y="-1047750"/>
            <a:ext cx="6890938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61476" y="1009650"/>
            <a:ext cx="60567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 CỨU RỪNG XANH </a:t>
            </a:r>
          </a:p>
        </p:txBody>
      </p:sp>
      <p:pic>
        <p:nvPicPr>
          <p:cNvPr id="13" name="Picture 11" descr="C:\Users\ADMIN\Desktop\Tai nguyen thiet ke tro choi\Angry birds epic birds\1505573783630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086" y="59365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Epic Legend ok - nhac traile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2548354" y="385762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2881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77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8777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0909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62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7160"/>
            <a:ext cx="12192000" cy="6995160"/>
          </a:xfrm>
          <a:prstGeom prst="rect">
            <a:avLst/>
          </a:prstGeom>
        </p:spPr>
      </p:pic>
      <p:pic>
        <p:nvPicPr>
          <p:cNvPr id="64" name="Picture 8" descr="Hình ảnh có liên qua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45160" y="-3524786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3356" y="534521"/>
            <a:ext cx="5715000" cy="4286250"/>
          </a:xfrm>
          <a:prstGeom prst="rect">
            <a:avLst/>
          </a:prstGeom>
        </p:spPr>
      </p:pic>
      <p:pic>
        <p:nvPicPr>
          <p:cNvPr id="66" name="Picture 65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6" y="6126776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740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67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66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731" y="2440484"/>
            <a:ext cx="5715000" cy="4286250"/>
          </a:xfrm>
          <a:prstGeom prst="rect">
            <a:avLst/>
          </a:prstGeom>
        </p:spPr>
      </p:pic>
      <p:pic>
        <p:nvPicPr>
          <p:cNvPr id="70" name="Picture 69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3716" y="5821110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56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120" y="519397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2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61" y="506059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210" y="50125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935" y="1803373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630" y="1171738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7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612" y="118292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9387" y="241273"/>
            <a:ext cx="5715000" cy="42862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181" y="114535"/>
            <a:ext cx="9372287" cy="7029215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37945" y="-1716461"/>
            <a:ext cx="13658420" cy="4657725"/>
          </a:xfrm>
          <a:prstGeom prst="rect">
            <a:avLst/>
          </a:prstGeom>
        </p:spPr>
      </p:pic>
      <p:pic>
        <p:nvPicPr>
          <p:cNvPr id="8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131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8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9885" y="518002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09" y="-16157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TextBox 84"/>
          <p:cNvSpPr txBox="1"/>
          <p:nvPr/>
        </p:nvSpPr>
        <p:spPr>
          <a:xfrm>
            <a:off x="2334648" y="852361"/>
            <a:ext cx="73752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>
                <a:latin typeface="Cambria" panose="02040503050406030204" pitchFamily="18" charset="0"/>
                <a:ea typeface="Cambria" panose="02040503050406030204" pitchFamily="18" charset="0"/>
              </a:rPr>
              <a:t>Muốn cộng hai phân số khác mẫu số, ta làm như thế nào?</a:t>
            </a:r>
            <a:endParaRPr lang="en-US" sz="4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ounded Rectangle 88"/>
              <p:cNvSpPr/>
              <p:nvPr/>
            </p:nvSpPr>
            <p:spPr>
              <a:xfrm>
                <a:off x="1779639" y="3627670"/>
                <a:ext cx="8927690" cy="1858729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Mu</m:t>
                      </m:r>
                      <m:r>
                        <m:rPr>
                          <m:nor/>
                        </m:rPr>
                        <a:rPr lang="nl-NL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nl-NL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ẫ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,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ẫ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,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b="1">
                          <a:solidFill>
                            <a:srgbClr val="7030A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 đó.</m:t>
                      </m:r>
                    </m:oMath>
                  </m:oMathPara>
                </a14:m>
                <a:endParaRPr lang="en-US" sz="3600" b="1" dirty="0">
                  <a:solidFill>
                    <a:srgbClr val="7030A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89" name="Rounded 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639" y="3627670"/>
                <a:ext cx="8927690" cy="1858729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6659" y="624493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times up"/>
          <p:cNvGrpSpPr/>
          <p:nvPr/>
        </p:nvGrpSpPr>
        <p:grpSpPr>
          <a:xfrm>
            <a:off x="11209541" y="205301"/>
            <a:ext cx="757084" cy="375064"/>
            <a:chOff x="2989747" y="438150"/>
            <a:chExt cx="1572029" cy="683752"/>
          </a:xfrm>
        </p:grpSpPr>
        <p:sp>
          <p:nvSpPr>
            <p:cNvPr id="92" name="Rounded Rectangle 91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94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979" y="792430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554744" y="780801"/>
            <a:ext cx="90244" cy="76328"/>
            <a:chOff x="2455863" y="2411803"/>
            <a:chExt cx="566738" cy="566738"/>
          </a:xfrm>
        </p:grpSpPr>
        <p:sp>
          <p:nvSpPr>
            <p:cNvPr id="9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556090" y="1333100"/>
            <a:ext cx="90244" cy="76328"/>
            <a:chOff x="2455863" y="2411803"/>
            <a:chExt cx="566738" cy="566738"/>
          </a:xfrm>
        </p:grpSpPr>
        <p:sp>
          <p:nvSpPr>
            <p:cNvPr id="10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853125" y="1073820"/>
            <a:ext cx="90244" cy="76328"/>
            <a:chOff x="2455863" y="2411803"/>
            <a:chExt cx="566738" cy="566738"/>
          </a:xfrm>
        </p:grpSpPr>
        <p:sp>
          <p:nvSpPr>
            <p:cNvPr id="10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283391" y="1098758"/>
            <a:ext cx="90244" cy="76328"/>
            <a:chOff x="2455863" y="2411803"/>
            <a:chExt cx="566738" cy="566738"/>
          </a:xfrm>
        </p:grpSpPr>
        <p:sp>
          <p:nvSpPr>
            <p:cNvPr id="1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9" name="Oval 107"/>
          <p:cNvSpPr>
            <a:spLocks noChangeArrowheads="1"/>
          </p:cNvSpPr>
          <p:nvPr/>
        </p:nvSpPr>
        <p:spPr bwMode="auto">
          <a:xfrm>
            <a:off x="11565981" y="1070942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Explosion 2 119"/>
          <p:cNvSpPr/>
          <p:nvPr/>
        </p:nvSpPr>
        <p:spPr>
          <a:xfrm>
            <a:off x="9908316" y="144725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ẾT GIỜ</a:t>
            </a:r>
          </a:p>
        </p:txBody>
      </p:sp>
      <p:pic>
        <p:nvPicPr>
          <p:cNvPr id="121" name="Picture 120"/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1868" y="-6805811"/>
            <a:ext cx="2577977" cy="6858000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32530" y1="38012" x2="34940" y2="50877"/>
                        <a14:foregroundMark x1="22892" y1="32164" x2="25301" y2="50877"/>
                        <a14:foregroundMark x1="57831" y1="71930" x2="62651" y2="7894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01244">
            <a:off x="6301623" y="5605185"/>
            <a:ext cx="1516041" cy="1561705"/>
          </a:xfrm>
          <a:prstGeom prst="rect">
            <a:avLst/>
          </a:prstGeom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3" name="Tieng vo tay (mp3cut.net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1037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586 0.98032 " pathEditMode="relative" rAng="0" ptsTypes="AA">
                                      <p:cBhvr>
                                        <p:cTn id="18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2.70833E-6 -0.25 " pathEditMode="relative" rAng="0" ptsTypes="AA">
                                      <p:cBhvr>
                                        <p:cTn id="21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 L 0.00468 -1.26458 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" y="-6324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5595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126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audio>
              <p:cMediaNode vol="5303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audio>
              <p:cMediaNode vol="5303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audio>
            <p:audio>
              <p:cMediaNode vol="5303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audio>
          </p:childTnLst>
        </p:cTn>
      </p:par>
    </p:tnLst>
    <p:bldLst>
      <p:bldP spid="89" grpId="0" animBg="1"/>
      <p:bldP spid="120" grpId="0" animBg="1"/>
      <p:bldP spid="12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34200"/>
          </a:xfrm>
          <a:prstGeom prst="rect">
            <a:avLst/>
          </a:prstGeom>
        </p:spPr>
      </p:pic>
      <p:pic>
        <p:nvPicPr>
          <p:cNvPr id="5" name="Picture 8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76726" y="-3479362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4922" y="579945"/>
            <a:ext cx="5715000" cy="4286250"/>
          </a:xfrm>
          <a:prstGeom prst="rect">
            <a:avLst/>
          </a:prstGeom>
        </p:spPr>
      </p:pic>
      <p:pic>
        <p:nvPicPr>
          <p:cNvPr id="9" name="Picture 8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174" y="1777695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00" y="1777695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9165" y="2485908"/>
            <a:ext cx="5715000" cy="4286250"/>
          </a:xfrm>
          <a:prstGeom prst="rect">
            <a:avLst/>
          </a:prstGeom>
        </p:spPr>
      </p:pic>
      <p:pic>
        <p:nvPicPr>
          <p:cNvPr id="18" name="Picture 1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2150" y="5866534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996" y="603668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554" y="52393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95" y="510602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644" y="5058018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369" y="1848797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064" y="121716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046" y="122835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60953" y="286697"/>
            <a:ext cx="5715000" cy="4286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8615" y="159959"/>
            <a:ext cx="9372287" cy="702921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9511" y="-1671037"/>
            <a:ext cx="14286974" cy="4657725"/>
          </a:xfrm>
          <a:prstGeom prst="rect">
            <a:avLst/>
          </a:prstGeom>
        </p:spPr>
      </p:pic>
      <p:pic>
        <p:nvPicPr>
          <p:cNvPr id="35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9746" y="603668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8319" y="522545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43" y="29267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2141957" y="906942"/>
                <a:ext cx="7665719" cy="1487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r>
                  <a:rPr lang="vi-VN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sz="5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?</m:t>
                    </m:r>
                  </m:oMath>
                </a14:m>
                <a:endParaRPr lang="en-US" sz="5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57" y="906942"/>
                <a:ext cx="7665719" cy="1487010"/>
              </a:xfrm>
              <a:prstGeom prst="rect">
                <a:avLst/>
              </a:prstGeom>
              <a:blipFill>
                <a:blip r:embed="rId16"/>
                <a:stretch>
                  <a:fillRect b="-11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ounded Rectangle 43"/>
              <p:cNvSpPr/>
              <p:nvPr/>
            </p:nvSpPr>
            <p:spPr>
              <a:xfrm>
                <a:off x="1779639" y="3431458"/>
                <a:ext cx="8622890" cy="2054941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4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4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ounded 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639" y="3431458"/>
                <a:ext cx="8622890" cy="205494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523178" y="826225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524524" y="1378524"/>
            <a:ext cx="90244" cy="76328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821559" y="1119244"/>
            <a:ext cx="90244" cy="76328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1251825" y="1144182"/>
            <a:ext cx="90244" cy="76328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4" name="Oval 107"/>
          <p:cNvSpPr>
            <a:spLocks noChangeArrowheads="1"/>
          </p:cNvSpPr>
          <p:nvPr/>
        </p:nvSpPr>
        <p:spPr bwMode="auto">
          <a:xfrm>
            <a:off x="11534415" y="1116366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Explosion 2 74"/>
          <p:cNvSpPr/>
          <p:nvPr/>
        </p:nvSpPr>
        <p:spPr>
          <a:xfrm>
            <a:off x="9876750" y="149267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ẾT GIỜ</a:t>
            </a: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302" y="-6760387"/>
            <a:ext cx="2577977" cy="685800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72917" y1="19940" x2="73106" y2="36254"/>
                        <a14:foregroundMark x1="83523" y1="23263" x2="79167" y2="42598"/>
                        <a14:backgroundMark x1="30682" y1="62236" x2="31629" y2="62236"/>
                        <a14:backgroundMark x1="54545" y1="82477" x2="54924" y2="827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2035" y="5553051"/>
            <a:ext cx="2053714" cy="1287461"/>
          </a:xfrm>
          <a:prstGeom prst="rect">
            <a:avLst/>
          </a:prstGeom>
        </p:spPr>
      </p:pic>
      <p:pic>
        <p:nvPicPr>
          <p:cNvPr id="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3" name="Tieng vo tay (mp3cut.net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78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3137810" y="4345015"/>
            <a:ext cx="609600" cy="609600"/>
          </a:xfrm>
          <a:prstGeom prst="rect">
            <a:avLst/>
          </a:prstGeom>
        </p:spPr>
      </p:pic>
      <p:pic>
        <p:nvPicPr>
          <p:cNvPr id="79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3092938" y="5256934"/>
            <a:ext cx="609600" cy="609600"/>
          </a:xfrm>
          <a:prstGeom prst="rect">
            <a:avLst/>
          </a:prstGeom>
        </p:spPr>
      </p:pic>
      <p:pic>
        <p:nvPicPr>
          <p:cNvPr id="8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3156114" y="6285660"/>
            <a:ext cx="609600" cy="609600"/>
          </a:xfrm>
          <a:prstGeom prst="rect">
            <a:avLst/>
          </a:prstGeom>
        </p:spPr>
      </p:pic>
      <p:pic>
        <p:nvPicPr>
          <p:cNvPr id="32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2F366DAF-CF04-E6DB-31E5-A6222C5FF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6659" y="624493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times up">
            <a:extLst>
              <a:ext uri="{FF2B5EF4-FFF2-40B4-BE49-F238E27FC236}">
                <a16:creationId xmlns:a16="http://schemas.microsoft.com/office/drawing/2014/main" id="{470214A0-7CB0-87B7-5856-42758BCBE10B}"/>
              </a:ext>
            </a:extLst>
          </p:cNvPr>
          <p:cNvGrpSpPr/>
          <p:nvPr/>
        </p:nvGrpSpPr>
        <p:grpSpPr>
          <a:xfrm>
            <a:off x="11209541" y="205301"/>
            <a:ext cx="757084" cy="375064"/>
            <a:chOff x="2989747" y="438150"/>
            <a:chExt cx="1572029" cy="683752"/>
          </a:xfrm>
        </p:grpSpPr>
        <p:sp>
          <p:nvSpPr>
            <p:cNvPr id="39" name="Rounded Rectangle 91">
              <a:extLst>
                <a:ext uri="{FF2B5EF4-FFF2-40B4-BE49-F238E27FC236}">
                  <a16:creationId xmlns:a16="http://schemas.microsoft.com/office/drawing/2014/main" id="{1A9B1532-3AFD-10F6-7258-B3062D7B0701}"/>
                </a:ext>
              </a:extLst>
            </p:cNvPr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ounded Rectangle 92">
              <a:extLst>
                <a:ext uri="{FF2B5EF4-FFF2-40B4-BE49-F238E27FC236}">
                  <a16:creationId xmlns:a16="http://schemas.microsoft.com/office/drawing/2014/main" id="{FF096256-8D03-A4F8-01A0-69813B37DA7F}"/>
                </a:ext>
              </a:extLst>
            </p:cNvPr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81" name="Picture 3" descr="C:\Users\ADMIN\Desktop\Picture2.png">
            <a:extLst>
              <a:ext uri="{FF2B5EF4-FFF2-40B4-BE49-F238E27FC236}">
                <a16:creationId xmlns:a16="http://schemas.microsoft.com/office/drawing/2014/main" id="{0622AFAE-73EA-2841-FF8D-92501297D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979" y="792430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D6B08810-89CB-E802-F06D-287BD4150CF5}"/>
              </a:ext>
            </a:extLst>
          </p:cNvPr>
          <p:cNvGrpSpPr/>
          <p:nvPr/>
        </p:nvGrpSpPr>
        <p:grpSpPr>
          <a:xfrm>
            <a:off x="11554744" y="780801"/>
            <a:ext cx="90244" cy="76328"/>
            <a:chOff x="2455863" y="2411803"/>
            <a:chExt cx="566738" cy="566738"/>
          </a:xfrm>
        </p:grpSpPr>
        <p:sp>
          <p:nvSpPr>
            <p:cNvPr id="83" name="Oval 32">
              <a:extLst>
                <a:ext uri="{FF2B5EF4-FFF2-40B4-BE49-F238E27FC236}">
                  <a16:creationId xmlns:a16="http://schemas.microsoft.com/office/drawing/2014/main" id="{EA76504A-F555-B20B-2B50-05498B407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33">
              <a:extLst>
                <a:ext uri="{FF2B5EF4-FFF2-40B4-BE49-F238E27FC236}">
                  <a16:creationId xmlns:a16="http://schemas.microsoft.com/office/drawing/2014/main" id="{8FF76CEC-065A-0732-2CC4-7CF66B90C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Freeform 34">
              <a:extLst>
                <a:ext uri="{FF2B5EF4-FFF2-40B4-BE49-F238E27FC236}">
                  <a16:creationId xmlns:a16="http://schemas.microsoft.com/office/drawing/2014/main" id="{F8146E62-3896-F455-92CF-ED82F108BA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Freeform 35">
              <a:extLst>
                <a:ext uri="{FF2B5EF4-FFF2-40B4-BE49-F238E27FC236}">
                  <a16:creationId xmlns:a16="http://schemas.microsoft.com/office/drawing/2014/main" id="{C11BFE61-3818-0B1E-9228-30015AD5D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Rectangle 36">
              <a:extLst>
                <a:ext uri="{FF2B5EF4-FFF2-40B4-BE49-F238E27FC236}">
                  <a16:creationId xmlns:a16="http://schemas.microsoft.com/office/drawing/2014/main" id="{155E0446-6138-BC08-B11F-46D16700E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B222F67-88D5-F5B4-587B-AB24BAF457CF}"/>
              </a:ext>
            </a:extLst>
          </p:cNvPr>
          <p:cNvGrpSpPr/>
          <p:nvPr/>
        </p:nvGrpSpPr>
        <p:grpSpPr>
          <a:xfrm>
            <a:off x="11556090" y="1333100"/>
            <a:ext cx="90244" cy="76328"/>
            <a:chOff x="2455863" y="2411803"/>
            <a:chExt cx="566738" cy="566738"/>
          </a:xfrm>
        </p:grpSpPr>
        <p:sp>
          <p:nvSpPr>
            <p:cNvPr id="89" name="Oval 32">
              <a:extLst>
                <a:ext uri="{FF2B5EF4-FFF2-40B4-BE49-F238E27FC236}">
                  <a16:creationId xmlns:a16="http://schemas.microsoft.com/office/drawing/2014/main" id="{1564EAEB-DA45-CD64-B842-91A0734E9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0" name="Oval 33">
              <a:extLst>
                <a:ext uri="{FF2B5EF4-FFF2-40B4-BE49-F238E27FC236}">
                  <a16:creationId xmlns:a16="http://schemas.microsoft.com/office/drawing/2014/main" id="{34C051A5-085C-5990-B926-5183754AB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" name="Freeform 34">
              <a:extLst>
                <a:ext uri="{FF2B5EF4-FFF2-40B4-BE49-F238E27FC236}">
                  <a16:creationId xmlns:a16="http://schemas.microsoft.com/office/drawing/2014/main" id="{60F1EFB7-BAB2-1068-B6DA-E2E3A45CC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" name="Freeform 35">
              <a:extLst>
                <a:ext uri="{FF2B5EF4-FFF2-40B4-BE49-F238E27FC236}">
                  <a16:creationId xmlns:a16="http://schemas.microsoft.com/office/drawing/2014/main" id="{7BB5E216-80F9-3DF6-336A-C73411220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" name="Rectangle 36">
              <a:extLst>
                <a:ext uri="{FF2B5EF4-FFF2-40B4-BE49-F238E27FC236}">
                  <a16:creationId xmlns:a16="http://schemas.microsoft.com/office/drawing/2014/main" id="{806EA586-2228-1D72-E218-A43665A33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7B827F91-2FC9-6728-D5A5-0A1AD27C8759}"/>
              </a:ext>
            </a:extLst>
          </p:cNvPr>
          <p:cNvGrpSpPr/>
          <p:nvPr/>
        </p:nvGrpSpPr>
        <p:grpSpPr>
          <a:xfrm>
            <a:off x="11853125" y="1073820"/>
            <a:ext cx="90244" cy="76328"/>
            <a:chOff x="2455863" y="2411803"/>
            <a:chExt cx="566738" cy="566738"/>
          </a:xfrm>
        </p:grpSpPr>
        <p:sp>
          <p:nvSpPr>
            <p:cNvPr id="95" name="Oval 32">
              <a:extLst>
                <a:ext uri="{FF2B5EF4-FFF2-40B4-BE49-F238E27FC236}">
                  <a16:creationId xmlns:a16="http://schemas.microsoft.com/office/drawing/2014/main" id="{451349B0-51C9-9196-7F4E-38624C2C5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33">
              <a:extLst>
                <a:ext uri="{FF2B5EF4-FFF2-40B4-BE49-F238E27FC236}">
                  <a16:creationId xmlns:a16="http://schemas.microsoft.com/office/drawing/2014/main" id="{D15A492F-CF03-3CF6-6F9D-73D028F05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Freeform 34">
              <a:extLst>
                <a:ext uri="{FF2B5EF4-FFF2-40B4-BE49-F238E27FC236}">
                  <a16:creationId xmlns:a16="http://schemas.microsoft.com/office/drawing/2014/main" id="{45997F79-8C2F-CD89-6A0D-AEC0504E56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Freeform 35">
              <a:extLst>
                <a:ext uri="{FF2B5EF4-FFF2-40B4-BE49-F238E27FC236}">
                  <a16:creationId xmlns:a16="http://schemas.microsoft.com/office/drawing/2014/main" id="{217CFC74-5683-32FE-91DD-FCAFFA634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Rectangle 36">
              <a:extLst>
                <a:ext uri="{FF2B5EF4-FFF2-40B4-BE49-F238E27FC236}">
                  <a16:creationId xmlns:a16="http://schemas.microsoft.com/office/drawing/2014/main" id="{95102ACD-69E1-2DE5-E3F0-3C3EF696D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138A2C7-5DFC-0584-AF0B-0403EBEFFD6D}"/>
              </a:ext>
            </a:extLst>
          </p:cNvPr>
          <p:cNvGrpSpPr/>
          <p:nvPr/>
        </p:nvGrpSpPr>
        <p:grpSpPr>
          <a:xfrm>
            <a:off x="11283391" y="1098758"/>
            <a:ext cx="90244" cy="76328"/>
            <a:chOff x="2455863" y="2411803"/>
            <a:chExt cx="566738" cy="566738"/>
          </a:xfrm>
        </p:grpSpPr>
        <p:sp>
          <p:nvSpPr>
            <p:cNvPr id="101" name="Oval 32">
              <a:extLst>
                <a:ext uri="{FF2B5EF4-FFF2-40B4-BE49-F238E27FC236}">
                  <a16:creationId xmlns:a16="http://schemas.microsoft.com/office/drawing/2014/main" id="{3ED8F684-F375-AA9B-A168-3597322D3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Oval 33">
              <a:extLst>
                <a:ext uri="{FF2B5EF4-FFF2-40B4-BE49-F238E27FC236}">
                  <a16:creationId xmlns:a16="http://schemas.microsoft.com/office/drawing/2014/main" id="{6A693677-E37B-B74A-D8BD-A157CEBF1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Freeform 34">
              <a:extLst>
                <a:ext uri="{FF2B5EF4-FFF2-40B4-BE49-F238E27FC236}">
                  <a16:creationId xmlns:a16="http://schemas.microsoft.com/office/drawing/2014/main" id="{8868F3B9-658E-9B82-ED6F-E07BFE1E6F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Freeform 35">
              <a:extLst>
                <a:ext uri="{FF2B5EF4-FFF2-40B4-BE49-F238E27FC236}">
                  <a16:creationId xmlns:a16="http://schemas.microsoft.com/office/drawing/2014/main" id="{E9F7FE6F-85C2-B755-543B-BF1BF297B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5" name="Rectangle 36">
              <a:extLst>
                <a:ext uri="{FF2B5EF4-FFF2-40B4-BE49-F238E27FC236}">
                  <a16:creationId xmlns:a16="http://schemas.microsoft.com/office/drawing/2014/main" id="{631BD49D-A523-6108-29ED-4AA315D81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06" name="Oval 107">
            <a:extLst>
              <a:ext uri="{FF2B5EF4-FFF2-40B4-BE49-F238E27FC236}">
                <a16:creationId xmlns:a16="http://schemas.microsoft.com/office/drawing/2014/main" id="{406E5EA9-D0BE-E325-4F12-9AA76D979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5981" y="1070942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62868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7 L 0.00586 0.98032 " pathEditMode="relative" rAng="0" ptsTypes="AA">
                                      <p:cBhvr>
                                        <p:cTn id="9" dur="3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1.45833E-6 -0.25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3" y="-5875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0.01315 -1.38935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" y="-6946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55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212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5303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5303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5303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"/>
                </p:tgtEl>
              </p:cMediaNode>
            </p:audio>
            <p:audio>
              <p:cMediaNode vol="5303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  <p:audio>
              <p:cMediaNode vol="5303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0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4" grpId="0" animBg="1"/>
      <p:bldP spid="75" grpId="0" animBg="1"/>
      <p:bldP spid="7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8E09840-3134-B7ED-9AC9-F34C137E8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591" y="-126999"/>
            <a:ext cx="12913410" cy="7174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11A888-843C-FC54-A57B-2424493D6E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63" y="2400985"/>
            <a:ext cx="3155457" cy="37331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D4F7DF-62BD-3E2D-D970-BDE1B24D3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9701" y="1914525"/>
            <a:ext cx="10322237" cy="387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5143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Nhóm 16">
            <a:extLst>
              <a:ext uri="{FF2B5EF4-FFF2-40B4-BE49-F238E27FC236}">
                <a16:creationId xmlns:a16="http://schemas.microsoft.com/office/drawing/2014/main" id="{45B93546-BEA9-8055-FA5A-CD8E6AE131E3}"/>
              </a:ext>
            </a:extLst>
          </p:cNvPr>
          <p:cNvGrpSpPr/>
          <p:nvPr/>
        </p:nvGrpSpPr>
        <p:grpSpPr>
          <a:xfrm>
            <a:off x="998825" y="252870"/>
            <a:ext cx="6218830" cy="1015663"/>
            <a:chOff x="382137" y="348563"/>
            <a:chExt cx="6218830" cy="1015663"/>
          </a:xfrm>
        </p:grpSpPr>
        <p:grpSp>
          <p:nvGrpSpPr>
            <p:cNvPr id="4" name="Nhóm 8">
              <a:extLst>
                <a:ext uri="{FF2B5EF4-FFF2-40B4-BE49-F238E27FC236}">
                  <a16:creationId xmlns:a16="http://schemas.microsoft.com/office/drawing/2014/main" id="{1EBF9AEA-993C-B3EC-5B5F-87DCD26529FD}"/>
                </a:ext>
              </a:extLst>
            </p:cNvPr>
            <p:cNvGrpSpPr/>
            <p:nvPr/>
          </p:nvGrpSpPr>
          <p:grpSpPr>
            <a:xfrm>
              <a:off x="382137" y="348563"/>
              <a:ext cx="966896" cy="1015663"/>
              <a:chOff x="971613" y="499535"/>
              <a:chExt cx="704966" cy="812003"/>
            </a:xfrm>
          </p:grpSpPr>
          <p:sp>
            <p:nvSpPr>
              <p:cNvPr id="6" name="Oval 22">
                <a:extLst>
                  <a:ext uri="{FF2B5EF4-FFF2-40B4-BE49-F238E27FC236}">
                    <a16:creationId xmlns:a16="http://schemas.microsoft.com/office/drawing/2014/main" id="{646E9AEE-6A06-F9C4-02FA-02722631DDC3}"/>
                  </a:ext>
                </a:extLst>
              </p:cNvPr>
              <p:cNvSpPr/>
              <p:nvPr/>
            </p:nvSpPr>
            <p:spPr>
              <a:xfrm>
                <a:off x="971613" y="556819"/>
                <a:ext cx="704966" cy="70104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" name="TextBox 23">
                <a:extLst>
                  <a:ext uri="{FF2B5EF4-FFF2-40B4-BE49-F238E27FC236}">
                    <a16:creationId xmlns:a16="http://schemas.microsoft.com/office/drawing/2014/main" id="{D914DD4A-618F-4988-3AE6-31ACD8DFC261}"/>
                  </a:ext>
                </a:extLst>
              </p:cNvPr>
              <p:cNvSpPr txBox="1"/>
              <p:nvPr/>
            </p:nvSpPr>
            <p:spPr>
              <a:xfrm>
                <a:off x="1045820" y="499535"/>
                <a:ext cx="556552" cy="812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2</a:t>
                </a:r>
                <a:endPara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p:grpSp>
        <p:sp>
          <p:nvSpPr>
            <p:cNvPr id="5" name="TextBox 16">
              <a:extLst>
                <a:ext uri="{FF2B5EF4-FFF2-40B4-BE49-F238E27FC236}">
                  <a16:creationId xmlns:a16="http://schemas.microsoft.com/office/drawing/2014/main" id="{6D9C0481-C16D-5F1A-AE91-7EFC3AC4582F}"/>
                </a:ext>
              </a:extLst>
            </p:cNvPr>
            <p:cNvSpPr txBox="1"/>
            <p:nvPr/>
          </p:nvSpPr>
          <p:spPr>
            <a:xfrm>
              <a:off x="1440018" y="417178"/>
              <a:ext cx="5160949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 err="1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út</a:t>
              </a:r>
              <a:r>
                <a:rPr kumimoji="0" lang="en-US" sz="5000" b="1" i="0" u="none" strike="noStrike" kern="1200" cap="none" spc="0" normalizeH="0" baseline="0" noProof="0" dirty="0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5000" b="1" i="0" u="none" strike="noStrike" kern="1200" cap="none" spc="0" normalizeH="0" baseline="0" noProof="0" dirty="0" err="1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ọn</a:t>
              </a:r>
              <a:r>
                <a:rPr kumimoji="0" lang="en-US" sz="5000" b="1" i="0" u="none" strike="noStrike" kern="1200" cap="none" spc="0" normalizeH="0" baseline="0" noProof="0" dirty="0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5000" b="1" i="0" u="none" strike="noStrike" kern="1200" cap="none" spc="0" normalizeH="0" baseline="0" noProof="0" dirty="0" err="1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ồi</a:t>
              </a:r>
              <a:r>
                <a:rPr kumimoji="0" lang="en-US" sz="5000" b="1" i="0" u="none" strike="noStrike" kern="1200" cap="none" spc="0" normalizeH="0" baseline="0" noProof="0" dirty="0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5000" b="1" i="0" u="none" strike="noStrike" kern="1200" cap="none" spc="0" normalizeH="0" baseline="0" noProof="0" dirty="0" err="1">
                  <a:ln>
                    <a:solidFill>
                      <a:srgbClr val="70AD47">
                        <a:lumMod val="50000"/>
                      </a:srgbClr>
                    </a:solidFill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ính</a:t>
              </a:r>
              <a:endParaRPr kumimoji="0" lang="vi-VN" sz="5000" b="1" i="0" u="none" strike="noStrike" kern="1200" cap="none" spc="0" normalizeH="0" baseline="0" noProof="0" dirty="0">
                <a:ln>
                  <a:solidFill>
                    <a:srgbClr val="70AD47">
                      <a:lumMod val="50000"/>
                    </a:srgbClr>
                  </a:solidFill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C7630DB-1C54-CC9B-74C0-DDD325F41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1983280"/>
            <a:ext cx="10953750" cy="1498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6365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2F76256-1E12-B1E0-A22D-19B4B5214A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062" y="547687"/>
            <a:ext cx="3270390" cy="20335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788CC7-DF15-7D0B-ECB0-5E8520E164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3225" y="538162"/>
            <a:ext cx="3219450" cy="20476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CD1721-AEA4-1741-A5FC-D50564D2CAFA}"/>
                  </a:ext>
                </a:extLst>
              </p:cNvPr>
              <p:cNvSpPr txBox="1"/>
              <p:nvPr/>
            </p:nvSpPr>
            <p:spPr>
              <a:xfrm>
                <a:off x="623888" y="2414995"/>
                <a:ext cx="2671762" cy="3303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CD1721-AEA4-1741-A5FC-D50564D2C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2414995"/>
                <a:ext cx="2671762" cy="3303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4A8A4D-059A-3144-E7AF-C047F5BC33A9}"/>
                  </a:ext>
                </a:extLst>
              </p:cNvPr>
              <p:cNvSpPr txBox="1"/>
              <p:nvPr/>
            </p:nvSpPr>
            <p:spPr>
              <a:xfrm>
                <a:off x="6910388" y="2319745"/>
                <a:ext cx="2671762" cy="3303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4A8A4D-059A-3144-E7AF-C047F5BC3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388" y="2319745"/>
                <a:ext cx="2671762" cy="3303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8821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334A6A7-2674-629C-0091-99730C4F68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017948-A75F-4757-AADF-52B6B995E587}"/>
              </a:ext>
            </a:extLst>
          </p:cNvPr>
          <p:cNvSpPr/>
          <p:nvPr/>
        </p:nvSpPr>
        <p:spPr>
          <a:xfrm>
            <a:off x="361507" y="214256"/>
            <a:ext cx="11568223" cy="6388563"/>
          </a:xfrm>
          <a:prstGeom prst="roundRect">
            <a:avLst>
              <a:gd name="adj" fmla="val 15905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CD1721-AEA4-1741-A5FC-D50564D2CAFA}"/>
                  </a:ext>
                </a:extLst>
              </p:cNvPr>
              <p:cNvSpPr txBox="1"/>
              <p:nvPr/>
            </p:nvSpPr>
            <p:spPr>
              <a:xfrm>
                <a:off x="623888" y="2414995"/>
                <a:ext cx="2671762" cy="3303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CD1721-AEA4-1741-A5FC-D50564D2C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2414995"/>
                <a:ext cx="2671762" cy="3303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4A8A4D-059A-3144-E7AF-C047F5BC33A9}"/>
                  </a:ext>
                </a:extLst>
              </p:cNvPr>
              <p:cNvSpPr txBox="1"/>
              <p:nvPr/>
            </p:nvSpPr>
            <p:spPr>
              <a:xfrm>
                <a:off x="6910388" y="2319745"/>
                <a:ext cx="2671762" cy="32115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4A8A4D-059A-3144-E7AF-C047F5BC3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388" y="2319745"/>
                <a:ext cx="2671762" cy="32115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E73446F-5C39-6A85-816A-B5E0CA6F48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987" y="642937"/>
            <a:ext cx="3114380" cy="19478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348F14-100B-287D-1009-509484098E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3225" y="581025"/>
            <a:ext cx="3160464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4987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411</Words>
  <Application>Microsoft Office PowerPoint</Application>
  <PresentationFormat>Widescreen</PresentationFormat>
  <Paragraphs>39</Paragraphs>
  <Slides>14</Slides>
  <Notes>0</Notes>
  <HiddenSlides>0</HiddenSlides>
  <MMClips>9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libri Light</vt:lpstr>
      <vt:lpstr>Cambria</vt:lpstr>
      <vt:lpstr>Cambria Math</vt:lpstr>
      <vt:lpstr>Coiny</vt:lpstr>
      <vt:lpstr>Times New Roman</vt:lpstr>
      <vt:lpstr>1_Office Theme</vt:lpstr>
      <vt:lpstr>2_Office Theme</vt:lpstr>
      <vt:lpstr>1_Custom Desig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ao Tran</cp:lastModifiedBy>
  <cp:revision>51</cp:revision>
  <dcterms:created xsi:type="dcterms:W3CDTF">2023-12-25T07:23:52Z</dcterms:created>
  <dcterms:modified xsi:type="dcterms:W3CDTF">2024-02-16T04:57:30Z</dcterms:modified>
</cp:coreProperties>
</file>